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pPr w:leftFromText="180" w:rightFromText="180" w:horzAnchor="margin" w:tblpY="435"/>
        <w:tblW w:w="9747" w:type="dxa"/>
        <w:tblLook w:val="01E0" w:firstRow="1" w:lastRow="1" w:firstColumn="1" w:lastColumn="1" w:noHBand="0" w:noVBand="0"/>
      </w:tblPr>
      <w:tblGrid>
        <w:gridCol w:w="4077"/>
        <w:gridCol w:w="5670"/>
      </w:tblGrid>
      <w:tr w:rsidR="001F7948" w:rsidRPr="008630AE" w14:paraId="2B687328" w14:textId="77777777" w:rsidTr="000C275B">
        <w:tc>
          <w:tcPr>
            <w:tcW w:w="4077" w:type="dxa"/>
          </w:tcPr>
          <w:p w14:paraId="56BF3F83" w14:textId="77777777" w:rsidR="001F7948" w:rsidRPr="00543B93" w:rsidRDefault="001F7948" w:rsidP="000C275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43B93">
              <w:rPr>
                <w:rFonts w:ascii="Times New Roman" w:eastAsia="Times New Roman" w:hAnsi="Times New Roman"/>
                <w:sz w:val="24"/>
                <w:szCs w:val="24"/>
              </w:rPr>
              <w:t>PHÒNG GD&amp;ĐT YÊN THẾ</w:t>
            </w:r>
          </w:p>
          <w:p w14:paraId="01F45B83" w14:textId="77777777" w:rsidR="001F7948" w:rsidRPr="00543B93" w:rsidRDefault="001F7948" w:rsidP="000C275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543B93">
              <w:rPr>
                <w:rFonts w:ascii="Times New Roman" w:eastAsia="Times New Roman" w:hAnsi="Times New Roman"/>
                <w:b/>
                <w:sz w:val="24"/>
                <w:szCs w:val="24"/>
              </w:rPr>
              <w:t>TRƯỜNG THCS XUÂN LƯƠNG</w:t>
            </w:r>
          </w:p>
          <w:p w14:paraId="166758AE" w14:textId="77777777" w:rsidR="001F7948" w:rsidRPr="00543B93" w:rsidRDefault="001F7948" w:rsidP="000C275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43B93">
              <w:rPr>
                <w:rFonts w:ascii="Times New Roman" w:eastAsia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06FDA50A" wp14:editId="4BB133B1">
                      <wp:simplePos x="0" y="0"/>
                      <wp:positionH relativeFrom="column">
                        <wp:posOffset>846455</wp:posOffset>
                      </wp:positionH>
                      <wp:positionV relativeFrom="paragraph">
                        <wp:posOffset>64770</wp:posOffset>
                      </wp:positionV>
                      <wp:extent cx="756920" cy="0"/>
                      <wp:effectExtent l="0" t="0" r="0" b="0"/>
                      <wp:wrapNone/>
                      <wp:docPr id="13" name="Straight Arrow Connector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75692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oel="http://schemas.microsoft.com/office/2019/extlst" xmlns:w16du="http://schemas.microsoft.com/office/word/2023/wordml/word16du">
                  <w:pict>
                    <v:shapetype w14:anchorId="17E217CE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3" o:spid="_x0000_s1026" type="#_x0000_t32" style="position:absolute;margin-left:66.65pt;margin-top:5.1pt;width:59.6pt;height:0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"/>
                  </w:pict>
                </mc:Fallback>
              </mc:AlternateContent>
            </w:r>
          </w:p>
          <w:p w14:paraId="15C1C583" w14:textId="77777777" w:rsidR="001F7948" w:rsidRPr="00543B93" w:rsidRDefault="001F7948" w:rsidP="000C275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14:paraId="45C2E2D8" w14:textId="77777777" w:rsidR="001F7948" w:rsidRPr="00543B93" w:rsidRDefault="001F7948" w:rsidP="000C275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5670" w:type="dxa"/>
          </w:tcPr>
          <w:p w14:paraId="60855168" w14:textId="77777777" w:rsidR="001F7948" w:rsidRDefault="001F7948" w:rsidP="000C275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</w:rPr>
              <w:t>HƯỚNG DẪN</w:t>
            </w:r>
            <w:r w:rsidRPr="008630AE">
              <w:rPr>
                <w:rFonts w:ascii="Times New Roman" w:eastAsia="Times New Roman" w:hAnsi="Times New Roman"/>
                <w:b/>
                <w:sz w:val="24"/>
                <w:szCs w:val="24"/>
              </w:rPr>
              <w:t xml:space="preserve"> CHẤM ĐỀ KIỂM TRA </w:t>
            </w:r>
          </w:p>
          <w:p w14:paraId="7590F3EC" w14:textId="77777777" w:rsidR="001F7948" w:rsidRPr="008630AE" w:rsidRDefault="001F7948" w:rsidP="000C275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</w:rPr>
              <w:t>GIỮA HỌC KÌ I</w:t>
            </w:r>
          </w:p>
          <w:p w14:paraId="54EA8936" w14:textId="77777777" w:rsidR="001F7948" w:rsidRPr="008630AE" w:rsidRDefault="001F7948" w:rsidP="000C275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8630AE">
              <w:rPr>
                <w:rFonts w:ascii="Times New Roman" w:eastAsia="Times New Roman" w:hAnsi="Times New Roman"/>
                <w:b/>
                <w:sz w:val="24"/>
                <w:szCs w:val="24"/>
              </w:rPr>
              <w:t xml:space="preserve">NĂM HỌC </w:t>
            </w:r>
            <w:r>
              <w:rPr>
                <w:rFonts w:ascii="Times New Roman" w:eastAsia="Times New Roman" w:hAnsi="Times New Roman"/>
                <w:b/>
                <w:sz w:val="24"/>
                <w:szCs w:val="24"/>
              </w:rPr>
              <w:t>2023-2024</w:t>
            </w:r>
          </w:p>
          <w:p w14:paraId="449ECCC9" w14:textId="77777777" w:rsidR="001F7948" w:rsidRPr="008630AE" w:rsidRDefault="001F7948" w:rsidP="000C275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</w:rPr>
              <w:t>MÔN: KHOA HỌC TỰ NHIÊN - LỚP 9</w:t>
            </w:r>
          </w:p>
          <w:p w14:paraId="1B2311A4" w14:textId="77777777" w:rsidR="001F7948" w:rsidRPr="000F0B48" w:rsidRDefault="001F7948" w:rsidP="000C275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818FCF1" wp14:editId="21AC9C1E">
                      <wp:simplePos x="0" y="0"/>
                      <wp:positionH relativeFrom="column">
                        <wp:posOffset>1211580</wp:posOffset>
                      </wp:positionH>
                      <wp:positionV relativeFrom="paragraph">
                        <wp:posOffset>58420</wp:posOffset>
                      </wp:positionV>
                      <wp:extent cx="1096862" cy="0"/>
                      <wp:effectExtent l="0" t="0" r="0" b="0"/>
                      <wp:wrapNone/>
                      <wp:docPr id="12" name="Straight Arrow Connector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96862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oel="http://schemas.microsoft.com/office/2019/extlst" xmlns:w16du="http://schemas.microsoft.com/office/word/2023/wordml/word16du">
                  <w:pict>
                    <v:shape w14:anchorId="5F30D997" id="Straight Arrow Connector 12" o:spid="_x0000_s1026" type="#_x0000_t32" style="position:absolute;margin-left:95.4pt;margin-top:4.6pt;width:86.3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"/>
                  </w:pict>
                </mc:Fallback>
              </mc:AlternateContent>
            </w:r>
          </w:p>
        </w:tc>
      </w:tr>
    </w:tbl>
    <w:p w14:paraId="6116904F" w14:textId="77777777" w:rsidR="001F7948" w:rsidRPr="008630AE" w:rsidRDefault="001F7948" w:rsidP="001F7948">
      <w:pPr>
        <w:spacing w:after="0" w:line="240" w:lineRule="auto"/>
        <w:rPr>
          <w:rFonts w:ascii="Times New Roman" w:eastAsia="Times New Roman" w:hAnsi="Times New Roman"/>
          <w:vanish/>
          <w:sz w:val="24"/>
          <w:szCs w:val="24"/>
        </w:rPr>
      </w:pPr>
    </w:p>
    <w:p w14:paraId="39AB0B2E" w14:textId="77777777" w:rsidR="001F7948" w:rsidRDefault="001F7948" w:rsidP="001F7948">
      <w:pPr>
        <w:tabs>
          <w:tab w:val="left" w:pos="480"/>
        </w:tabs>
        <w:spacing w:before="60" w:after="60"/>
        <w:ind w:left="992"/>
        <w:rPr>
          <w:rFonts w:ascii="Times New Roman" w:hAnsi="Times New Roman"/>
          <w:b/>
        </w:rPr>
      </w:pPr>
    </w:p>
    <w:p w14:paraId="71D8AD70" w14:textId="77777777" w:rsidR="001F7948" w:rsidRDefault="001F7948" w:rsidP="001F7948">
      <w:pPr>
        <w:tabs>
          <w:tab w:val="left" w:pos="480"/>
        </w:tabs>
        <w:spacing w:before="60" w:after="60"/>
        <w:ind w:left="992"/>
        <w:rPr>
          <w:rFonts w:ascii="Times New Roman" w:hAnsi="Times New Roman"/>
          <w:b/>
        </w:rPr>
      </w:pPr>
    </w:p>
    <w:p w14:paraId="208297B4" w14:textId="64270679" w:rsidR="001F7948" w:rsidRPr="006421A8" w:rsidRDefault="001F7948" w:rsidP="001F7948">
      <w:pPr>
        <w:tabs>
          <w:tab w:val="left" w:pos="480"/>
        </w:tabs>
        <w:spacing w:before="60" w:after="60"/>
        <w:rPr>
          <w:rFonts w:ascii="Times New Roman" w:hAnsi="Times New Roman"/>
          <w:b/>
          <w:color w:val="FF0000"/>
          <w:sz w:val="28"/>
          <w:szCs w:val="28"/>
        </w:rPr>
      </w:pPr>
      <w:r>
        <w:rPr>
          <w:rFonts w:ascii="Times New Roman" w:hAnsi="Times New Roman"/>
          <w:b/>
          <w:color w:val="FF0000"/>
          <w:sz w:val="28"/>
          <w:szCs w:val="28"/>
        </w:rPr>
        <w:t>I</w:t>
      </w:r>
      <w:r w:rsidRPr="006C6975">
        <w:rPr>
          <w:rFonts w:ascii="Times New Roman" w:hAnsi="Times New Roman"/>
          <w:b/>
          <w:color w:val="FF0000"/>
          <w:sz w:val="28"/>
          <w:szCs w:val="28"/>
        </w:rPr>
        <w:t xml:space="preserve">. </w:t>
      </w:r>
      <w:r>
        <w:rPr>
          <w:rFonts w:ascii="Times New Roman" w:hAnsi="Times New Roman"/>
          <w:b/>
          <w:color w:val="FF0000"/>
          <w:sz w:val="28"/>
          <w:szCs w:val="28"/>
        </w:rPr>
        <w:t>TRẮC NGHIỆM</w:t>
      </w:r>
      <w:r w:rsidRPr="006C6975">
        <w:rPr>
          <w:rFonts w:ascii="Times New Roman" w:hAnsi="Times New Roman"/>
          <w:b/>
          <w:color w:val="FF0000"/>
          <w:sz w:val="28"/>
          <w:szCs w:val="28"/>
        </w:rPr>
        <w:t>. (</w:t>
      </w:r>
      <w:r>
        <w:rPr>
          <w:rFonts w:ascii="Times New Roman" w:hAnsi="Times New Roman"/>
          <w:b/>
          <w:color w:val="FF0000"/>
          <w:sz w:val="28"/>
          <w:szCs w:val="28"/>
        </w:rPr>
        <w:t>5</w:t>
      </w:r>
      <w:r w:rsidRPr="006C6975">
        <w:rPr>
          <w:rFonts w:ascii="Times New Roman" w:hAnsi="Times New Roman"/>
          <w:b/>
          <w:color w:val="FF0000"/>
          <w:sz w:val="28"/>
          <w:szCs w:val="28"/>
        </w:rPr>
        <w:t xml:space="preserve"> ĐIỂM)</w:t>
      </w:r>
      <w:r>
        <w:rPr>
          <w:rFonts w:ascii="Times New Roman" w:hAnsi="Times New Roman"/>
          <w:b/>
          <w:color w:val="FF0000"/>
          <w:sz w:val="28"/>
          <w:szCs w:val="28"/>
        </w:rPr>
        <w:t xml:space="preserve">. </w:t>
      </w:r>
      <w:r w:rsidRPr="000073F5">
        <w:rPr>
          <w:rFonts w:ascii="Times New Roman" w:hAnsi="Times New Roman"/>
          <w:sz w:val="26"/>
          <w:szCs w:val="26"/>
        </w:rPr>
        <w:t>Mỗi đáp án đúng cho 0,2 điểm</w:t>
      </w:r>
    </w:p>
    <w:tbl>
      <w:tblPr>
        <w:tblW w:w="9780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4"/>
        <w:gridCol w:w="850"/>
        <w:gridCol w:w="851"/>
        <w:gridCol w:w="850"/>
        <w:gridCol w:w="851"/>
        <w:gridCol w:w="850"/>
        <w:gridCol w:w="851"/>
        <w:gridCol w:w="850"/>
        <w:gridCol w:w="851"/>
        <w:gridCol w:w="850"/>
        <w:gridCol w:w="992"/>
      </w:tblGrid>
      <w:tr w:rsidR="001F7948" w:rsidRPr="003A0AA9" w14:paraId="233DF032" w14:textId="77777777" w:rsidTr="000C275B">
        <w:tc>
          <w:tcPr>
            <w:tcW w:w="1134" w:type="dxa"/>
            <w:shd w:val="clear" w:color="auto" w:fill="auto"/>
          </w:tcPr>
          <w:p w14:paraId="4D028B2A" w14:textId="77777777" w:rsidR="001F7948" w:rsidRPr="003A0AA9" w:rsidRDefault="001F7948" w:rsidP="000C275B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3A0AA9">
              <w:rPr>
                <w:rFonts w:ascii="Times New Roman" w:hAnsi="Times New Roman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850" w:type="dxa"/>
            <w:shd w:val="clear" w:color="auto" w:fill="auto"/>
          </w:tcPr>
          <w:p w14:paraId="75A19BA1" w14:textId="77777777" w:rsidR="001F7948" w:rsidRPr="003A0AA9" w:rsidRDefault="001F7948" w:rsidP="000C275B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3A0AA9">
              <w:rPr>
                <w:rFonts w:ascii="Times New Roman" w:hAnsi="Times New Roman"/>
                <w:bCs/>
                <w:sz w:val="26"/>
                <w:szCs w:val="26"/>
              </w:rPr>
              <w:t>Câu 1</w:t>
            </w:r>
          </w:p>
        </w:tc>
        <w:tc>
          <w:tcPr>
            <w:tcW w:w="851" w:type="dxa"/>
            <w:shd w:val="clear" w:color="auto" w:fill="auto"/>
          </w:tcPr>
          <w:p w14:paraId="53DC535E" w14:textId="77777777" w:rsidR="001F7948" w:rsidRPr="003A0AA9" w:rsidRDefault="001F7948" w:rsidP="000C275B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3A0AA9">
              <w:rPr>
                <w:rFonts w:ascii="Times New Roman" w:hAnsi="Times New Roman"/>
                <w:bCs/>
                <w:sz w:val="26"/>
                <w:szCs w:val="26"/>
              </w:rPr>
              <w:t>Câu 2</w:t>
            </w:r>
          </w:p>
        </w:tc>
        <w:tc>
          <w:tcPr>
            <w:tcW w:w="850" w:type="dxa"/>
            <w:shd w:val="clear" w:color="auto" w:fill="auto"/>
          </w:tcPr>
          <w:p w14:paraId="46771BEF" w14:textId="77777777" w:rsidR="001F7948" w:rsidRPr="003A0AA9" w:rsidRDefault="001F7948" w:rsidP="000C275B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3A0AA9">
              <w:rPr>
                <w:rFonts w:ascii="Times New Roman" w:hAnsi="Times New Roman"/>
                <w:bCs/>
                <w:sz w:val="26"/>
                <w:szCs w:val="26"/>
              </w:rPr>
              <w:t>Câu 3</w:t>
            </w:r>
          </w:p>
        </w:tc>
        <w:tc>
          <w:tcPr>
            <w:tcW w:w="851" w:type="dxa"/>
            <w:shd w:val="clear" w:color="auto" w:fill="auto"/>
          </w:tcPr>
          <w:p w14:paraId="6277710B" w14:textId="77777777" w:rsidR="001F7948" w:rsidRPr="003A0AA9" w:rsidRDefault="001F7948" w:rsidP="000C275B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3A0AA9">
              <w:rPr>
                <w:rFonts w:ascii="Times New Roman" w:hAnsi="Times New Roman"/>
                <w:bCs/>
                <w:sz w:val="26"/>
                <w:szCs w:val="26"/>
              </w:rPr>
              <w:t>Câu 4</w:t>
            </w:r>
          </w:p>
        </w:tc>
        <w:tc>
          <w:tcPr>
            <w:tcW w:w="850" w:type="dxa"/>
            <w:shd w:val="clear" w:color="auto" w:fill="auto"/>
          </w:tcPr>
          <w:p w14:paraId="1B38AF4E" w14:textId="77777777" w:rsidR="001F7948" w:rsidRPr="003A0AA9" w:rsidRDefault="001F7948" w:rsidP="000C275B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3A0AA9">
              <w:rPr>
                <w:rFonts w:ascii="Times New Roman" w:hAnsi="Times New Roman"/>
                <w:bCs/>
                <w:sz w:val="26"/>
                <w:szCs w:val="26"/>
              </w:rPr>
              <w:t>Câu 5</w:t>
            </w:r>
          </w:p>
        </w:tc>
        <w:tc>
          <w:tcPr>
            <w:tcW w:w="851" w:type="dxa"/>
            <w:shd w:val="clear" w:color="auto" w:fill="auto"/>
          </w:tcPr>
          <w:p w14:paraId="68AA03EC" w14:textId="77777777" w:rsidR="001F7948" w:rsidRPr="003A0AA9" w:rsidRDefault="001F7948" w:rsidP="000C275B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3A0AA9">
              <w:rPr>
                <w:rFonts w:ascii="Times New Roman" w:hAnsi="Times New Roman"/>
                <w:bCs/>
                <w:sz w:val="26"/>
                <w:szCs w:val="26"/>
              </w:rPr>
              <w:t>Câu 6</w:t>
            </w:r>
          </w:p>
        </w:tc>
        <w:tc>
          <w:tcPr>
            <w:tcW w:w="850" w:type="dxa"/>
            <w:shd w:val="clear" w:color="auto" w:fill="auto"/>
          </w:tcPr>
          <w:p w14:paraId="5D65649A" w14:textId="77777777" w:rsidR="001F7948" w:rsidRPr="003A0AA9" w:rsidRDefault="001F7948" w:rsidP="000C275B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3A0AA9">
              <w:rPr>
                <w:rFonts w:ascii="Times New Roman" w:hAnsi="Times New Roman"/>
                <w:bCs/>
                <w:sz w:val="26"/>
                <w:szCs w:val="26"/>
              </w:rPr>
              <w:t>Câu 7</w:t>
            </w:r>
          </w:p>
        </w:tc>
        <w:tc>
          <w:tcPr>
            <w:tcW w:w="851" w:type="dxa"/>
            <w:shd w:val="clear" w:color="auto" w:fill="auto"/>
          </w:tcPr>
          <w:p w14:paraId="15D1490E" w14:textId="77777777" w:rsidR="001F7948" w:rsidRPr="003A0AA9" w:rsidRDefault="001F7948" w:rsidP="000C275B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3A0AA9">
              <w:rPr>
                <w:rFonts w:ascii="Times New Roman" w:hAnsi="Times New Roman"/>
                <w:bCs/>
                <w:sz w:val="26"/>
                <w:szCs w:val="26"/>
              </w:rPr>
              <w:t>Câu 8</w:t>
            </w:r>
          </w:p>
        </w:tc>
        <w:tc>
          <w:tcPr>
            <w:tcW w:w="850" w:type="dxa"/>
            <w:shd w:val="clear" w:color="auto" w:fill="auto"/>
          </w:tcPr>
          <w:p w14:paraId="18EC6126" w14:textId="77777777" w:rsidR="001F7948" w:rsidRPr="003A0AA9" w:rsidRDefault="001F7948" w:rsidP="000C275B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3A0AA9">
              <w:rPr>
                <w:rFonts w:ascii="Times New Roman" w:hAnsi="Times New Roman"/>
                <w:bCs/>
                <w:sz w:val="26"/>
                <w:szCs w:val="26"/>
              </w:rPr>
              <w:t>Câu 9</w:t>
            </w:r>
          </w:p>
        </w:tc>
        <w:tc>
          <w:tcPr>
            <w:tcW w:w="992" w:type="dxa"/>
            <w:shd w:val="clear" w:color="auto" w:fill="auto"/>
          </w:tcPr>
          <w:p w14:paraId="3F57B816" w14:textId="77777777" w:rsidR="001F7948" w:rsidRPr="003A0AA9" w:rsidRDefault="001F7948" w:rsidP="000C275B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3A0AA9">
              <w:rPr>
                <w:rFonts w:ascii="Times New Roman" w:hAnsi="Times New Roman"/>
                <w:bCs/>
                <w:sz w:val="26"/>
                <w:szCs w:val="26"/>
              </w:rPr>
              <w:t>Câu 10</w:t>
            </w:r>
          </w:p>
        </w:tc>
      </w:tr>
      <w:tr w:rsidR="001F7948" w:rsidRPr="003A0AA9" w14:paraId="710E9764" w14:textId="77777777" w:rsidTr="000C275B">
        <w:tc>
          <w:tcPr>
            <w:tcW w:w="1134" w:type="dxa"/>
            <w:shd w:val="clear" w:color="auto" w:fill="auto"/>
          </w:tcPr>
          <w:p w14:paraId="1A347D97" w14:textId="77777777" w:rsidR="001F7948" w:rsidRPr="003A0AA9" w:rsidRDefault="001F7948" w:rsidP="000C275B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3A0AA9">
              <w:rPr>
                <w:rFonts w:ascii="Times New Roman" w:hAnsi="Times New Roman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850" w:type="dxa"/>
            <w:shd w:val="clear" w:color="auto" w:fill="auto"/>
          </w:tcPr>
          <w:p w14:paraId="6AC2D202" w14:textId="77777777" w:rsidR="001F7948" w:rsidRPr="003A0AA9" w:rsidRDefault="001F7948" w:rsidP="000C275B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851" w:type="dxa"/>
            <w:shd w:val="clear" w:color="auto" w:fill="auto"/>
          </w:tcPr>
          <w:p w14:paraId="4EFF93DB" w14:textId="77777777" w:rsidR="001F7948" w:rsidRPr="003A0AA9" w:rsidRDefault="001F7948" w:rsidP="000C275B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850" w:type="dxa"/>
            <w:shd w:val="clear" w:color="auto" w:fill="auto"/>
          </w:tcPr>
          <w:p w14:paraId="3DD81F70" w14:textId="77777777" w:rsidR="001F7948" w:rsidRPr="003A0AA9" w:rsidRDefault="001F7948" w:rsidP="000C275B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851" w:type="dxa"/>
            <w:shd w:val="clear" w:color="auto" w:fill="auto"/>
          </w:tcPr>
          <w:p w14:paraId="273ACE3A" w14:textId="77777777" w:rsidR="001F7948" w:rsidRPr="003A0AA9" w:rsidRDefault="001F7948" w:rsidP="000C275B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850" w:type="dxa"/>
            <w:shd w:val="clear" w:color="auto" w:fill="auto"/>
          </w:tcPr>
          <w:p w14:paraId="160645F0" w14:textId="77777777" w:rsidR="001F7948" w:rsidRPr="003A0AA9" w:rsidRDefault="001F7948" w:rsidP="000C275B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851" w:type="dxa"/>
            <w:shd w:val="clear" w:color="auto" w:fill="auto"/>
          </w:tcPr>
          <w:p w14:paraId="09B5CAE1" w14:textId="77777777" w:rsidR="001F7948" w:rsidRPr="003A0AA9" w:rsidRDefault="001F7948" w:rsidP="000C275B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850" w:type="dxa"/>
            <w:shd w:val="clear" w:color="auto" w:fill="auto"/>
          </w:tcPr>
          <w:p w14:paraId="1E34C02E" w14:textId="46FEC8D1" w:rsidR="001F7948" w:rsidRPr="003A0AA9" w:rsidRDefault="00F05347" w:rsidP="000C275B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851" w:type="dxa"/>
            <w:shd w:val="clear" w:color="auto" w:fill="auto"/>
          </w:tcPr>
          <w:p w14:paraId="68BD5F27" w14:textId="168A6C0D" w:rsidR="001F7948" w:rsidRPr="003A0AA9" w:rsidRDefault="00F05347" w:rsidP="000C275B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850" w:type="dxa"/>
            <w:shd w:val="clear" w:color="auto" w:fill="auto"/>
          </w:tcPr>
          <w:p w14:paraId="43F84F15" w14:textId="77777777" w:rsidR="001F7948" w:rsidRPr="003A0AA9" w:rsidRDefault="001F7948" w:rsidP="000C275B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992" w:type="dxa"/>
            <w:shd w:val="clear" w:color="auto" w:fill="auto"/>
          </w:tcPr>
          <w:p w14:paraId="27FEB265" w14:textId="77777777" w:rsidR="001F7948" w:rsidRPr="003A0AA9" w:rsidRDefault="001F7948" w:rsidP="000C275B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</w:tr>
    </w:tbl>
    <w:p w14:paraId="57D2DB33" w14:textId="77777777" w:rsidR="001F7948" w:rsidRDefault="001F7948" w:rsidP="00622CFF">
      <w:pPr>
        <w:rPr>
          <w:rFonts w:ascii="Times New Roman" w:hAnsi="Times New Roman"/>
          <w:b/>
          <w:bCs/>
        </w:rPr>
      </w:pPr>
    </w:p>
    <w:tbl>
      <w:tblPr>
        <w:tblW w:w="9749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4"/>
        <w:gridCol w:w="850"/>
        <w:gridCol w:w="851"/>
        <w:gridCol w:w="850"/>
        <w:gridCol w:w="851"/>
        <w:gridCol w:w="850"/>
        <w:gridCol w:w="851"/>
        <w:gridCol w:w="850"/>
        <w:gridCol w:w="851"/>
        <w:gridCol w:w="850"/>
        <w:gridCol w:w="961"/>
      </w:tblGrid>
      <w:tr w:rsidR="001F7948" w:rsidRPr="003A0AA9" w14:paraId="783982FB" w14:textId="77777777" w:rsidTr="000C275B">
        <w:tc>
          <w:tcPr>
            <w:tcW w:w="1134" w:type="dxa"/>
            <w:shd w:val="clear" w:color="auto" w:fill="auto"/>
          </w:tcPr>
          <w:p w14:paraId="4F3027BE" w14:textId="77777777" w:rsidR="001F7948" w:rsidRPr="003A0AA9" w:rsidRDefault="001F7948" w:rsidP="000C275B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3A0AA9">
              <w:rPr>
                <w:rFonts w:ascii="Times New Roman" w:hAnsi="Times New Roman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850" w:type="dxa"/>
            <w:shd w:val="clear" w:color="auto" w:fill="auto"/>
          </w:tcPr>
          <w:p w14:paraId="0571734D" w14:textId="77777777" w:rsidR="001F7948" w:rsidRPr="003A0AA9" w:rsidRDefault="001F7948" w:rsidP="000C275B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3A0AA9">
              <w:rPr>
                <w:rFonts w:ascii="Times New Roman" w:hAnsi="Times New Roman"/>
                <w:bCs/>
                <w:sz w:val="26"/>
                <w:szCs w:val="26"/>
              </w:rPr>
              <w:t>Câu 11</w:t>
            </w:r>
          </w:p>
        </w:tc>
        <w:tc>
          <w:tcPr>
            <w:tcW w:w="851" w:type="dxa"/>
            <w:shd w:val="clear" w:color="auto" w:fill="auto"/>
          </w:tcPr>
          <w:p w14:paraId="6C610B31" w14:textId="77777777" w:rsidR="001F7948" w:rsidRPr="003A0AA9" w:rsidRDefault="001F7948" w:rsidP="000C275B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3A0AA9">
              <w:rPr>
                <w:rFonts w:ascii="Times New Roman" w:hAnsi="Times New Roman"/>
                <w:bCs/>
                <w:sz w:val="26"/>
                <w:szCs w:val="26"/>
              </w:rPr>
              <w:t>Câu 12</w:t>
            </w:r>
          </w:p>
        </w:tc>
        <w:tc>
          <w:tcPr>
            <w:tcW w:w="850" w:type="dxa"/>
            <w:shd w:val="clear" w:color="auto" w:fill="auto"/>
          </w:tcPr>
          <w:p w14:paraId="61F735CF" w14:textId="77777777" w:rsidR="001F7948" w:rsidRPr="003A0AA9" w:rsidRDefault="001F7948" w:rsidP="000C275B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3A0AA9">
              <w:rPr>
                <w:rFonts w:ascii="Times New Roman" w:hAnsi="Times New Roman"/>
                <w:bCs/>
                <w:sz w:val="26"/>
                <w:szCs w:val="26"/>
              </w:rPr>
              <w:t>Câu 13</w:t>
            </w:r>
          </w:p>
        </w:tc>
        <w:tc>
          <w:tcPr>
            <w:tcW w:w="851" w:type="dxa"/>
            <w:shd w:val="clear" w:color="auto" w:fill="auto"/>
          </w:tcPr>
          <w:p w14:paraId="63D82C53" w14:textId="77777777" w:rsidR="001F7948" w:rsidRPr="003A0AA9" w:rsidRDefault="001F7948" w:rsidP="000C275B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3A0AA9">
              <w:rPr>
                <w:rFonts w:ascii="Times New Roman" w:hAnsi="Times New Roman"/>
                <w:bCs/>
                <w:sz w:val="26"/>
                <w:szCs w:val="26"/>
              </w:rPr>
              <w:t>Câu 14</w:t>
            </w:r>
          </w:p>
        </w:tc>
        <w:tc>
          <w:tcPr>
            <w:tcW w:w="850" w:type="dxa"/>
            <w:shd w:val="clear" w:color="auto" w:fill="auto"/>
          </w:tcPr>
          <w:p w14:paraId="77295C18" w14:textId="77777777" w:rsidR="001F7948" w:rsidRPr="003A0AA9" w:rsidRDefault="001F7948" w:rsidP="000C275B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3A0AA9">
              <w:rPr>
                <w:rFonts w:ascii="Times New Roman" w:hAnsi="Times New Roman"/>
                <w:bCs/>
                <w:sz w:val="26"/>
                <w:szCs w:val="26"/>
              </w:rPr>
              <w:t>Câu 15</w:t>
            </w:r>
          </w:p>
        </w:tc>
        <w:tc>
          <w:tcPr>
            <w:tcW w:w="851" w:type="dxa"/>
            <w:shd w:val="clear" w:color="auto" w:fill="auto"/>
          </w:tcPr>
          <w:p w14:paraId="08BEECCC" w14:textId="77777777" w:rsidR="001F7948" w:rsidRPr="003A0AA9" w:rsidRDefault="001F7948" w:rsidP="000C275B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3A0AA9">
              <w:rPr>
                <w:rFonts w:ascii="Times New Roman" w:hAnsi="Times New Roman"/>
                <w:bCs/>
                <w:sz w:val="26"/>
                <w:szCs w:val="26"/>
              </w:rPr>
              <w:t>Câu 16</w:t>
            </w:r>
          </w:p>
        </w:tc>
        <w:tc>
          <w:tcPr>
            <w:tcW w:w="850" w:type="dxa"/>
            <w:shd w:val="clear" w:color="auto" w:fill="auto"/>
          </w:tcPr>
          <w:p w14:paraId="1F8F0D20" w14:textId="77777777" w:rsidR="001F7948" w:rsidRPr="003A0AA9" w:rsidRDefault="001F7948" w:rsidP="000C275B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3A0AA9">
              <w:rPr>
                <w:rFonts w:ascii="Times New Roman" w:hAnsi="Times New Roman"/>
                <w:bCs/>
                <w:sz w:val="26"/>
                <w:szCs w:val="26"/>
              </w:rPr>
              <w:t>Câu 17</w:t>
            </w:r>
          </w:p>
        </w:tc>
        <w:tc>
          <w:tcPr>
            <w:tcW w:w="851" w:type="dxa"/>
            <w:shd w:val="clear" w:color="auto" w:fill="auto"/>
          </w:tcPr>
          <w:p w14:paraId="4DF7553F" w14:textId="77777777" w:rsidR="001F7948" w:rsidRPr="003A0AA9" w:rsidRDefault="001F7948" w:rsidP="000C275B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3A0AA9">
              <w:rPr>
                <w:rFonts w:ascii="Times New Roman" w:hAnsi="Times New Roman"/>
                <w:bCs/>
                <w:sz w:val="26"/>
                <w:szCs w:val="26"/>
              </w:rPr>
              <w:t>Câu 18</w:t>
            </w:r>
          </w:p>
        </w:tc>
        <w:tc>
          <w:tcPr>
            <w:tcW w:w="850" w:type="dxa"/>
            <w:shd w:val="clear" w:color="auto" w:fill="auto"/>
          </w:tcPr>
          <w:p w14:paraId="248E3CD0" w14:textId="77777777" w:rsidR="001F7948" w:rsidRPr="003A0AA9" w:rsidRDefault="001F7948" w:rsidP="000C275B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3A0AA9">
              <w:rPr>
                <w:rFonts w:ascii="Times New Roman" w:hAnsi="Times New Roman"/>
                <w:bCs/>
                <w:sz w:val="26"/>
                <w:szCs w:val="26"/>
              </w:rPr>
              <w:t>Câu 19</w:t>
            </w:r>
          </w:p>
        </w:tc>
        <w:tc>
          <w:tcPr>
            <w:tcW w:w="961" w:type="dxa"/>
            <w:shd w:val="clear" w:color="auto" w:fill="auto"/>
          </w:tcPr>
          <w:p w14:paraId="7FBFB2C1" w14:textId="77777777" w:rsidR="001F7948" w:rsidRPr="003A0AA9" w:rsidRDefault="001F7948" w:rsidP="000C275B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3A0AA9">
              <w:rPr>
                <w:rFonts w:ascii="Times New Roman" w:hAnsi="Times New Roman"/>
                <w:bCs/>
                <w:sz w:val="26"/>
                <w:szCs w:val="26"/>
              </w:rPr>
              <w:t>Câu 20</w:t>
            </w:r>
          </w:p>
        </w:tc>
      </w:tr>
      <w:tr w:rsidR="001F7948" w:rsidRPr="003A0AA9" w14:paraId="37C5FB93" w14:textId="77777777" w:rsidTr="000C275B">
        <w:tc>
          <w:tcPr>
            <w:tcW w:w="1134" w:type="dxa"/>
            <w:shd w:val="clear" w:color="auto" w:fill="auto"/>
          </w:tcPr>
          <w:p w14:paraId="5162D48A" w14:textId="77777777" w:rsidR="001F7948" w:rsidRPr="003A0AA9" w:rsidRDefault="001F7948" w:rsidP="000C275B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3A0AA9">
              <w:rPr>
                <w:rFonts w:ascii="Times New Roman" w:hAnsi="Times New Roman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850" w:type="dxa"/>
            <w:shd w:val="clear" w:color="auto" w:fill="auto"/>
          </w:tcPr>
          <w:p w14:paraId="578087A0" w14:textId="77777777" w:rsidR="001F7948" w:rsidRPr="003A0AA9" w:rsidRDefault="001F7948" w:rsidP="000C275B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851" w:type="dxa"/>
            <w:shd w:val="clear" w:color="auto" w:fill="auto"/>
          </w:tcPr>
          <w:p w14:paraId="78DFE8A0" w14:textId="51C1FCBD" w:rsidR="001F7948" w:rsidRPr="003A0AA9" w:rsidRDefault="00C57E1E" w:rsidP="000C275B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57E1E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>D</w:t>
            </w:r>
          </w:p>
        </w:tc>
        <w:tc>
          <w:tcPr>
            <w:tcW w:w="850" w:type="dxa"/>
            <w:shd w:val="clear" w:color="auto" w:fill="auto"/>
          </w:tcPr>
          <w:p w14:paraId="40EC4AB8" w14:textId="18BF9ECD" w:rsidR="001F7948" w:rsidRPr="003A0AA9" w:rsidRDefault="00F05347" w:rsidP="000C275B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851" w:type="dxa"/>
            <w:shd w:val="clear" w:color="auto" w:fill="auto"/>
          </w:tcPr>
          <w:p w14:paraId="43FB53C7" w14:textId="4E417DBA" w:rsidR="001F7948" w:rsidRPr="003A0AA9" w:rsidRDefault="006E617E" w:rsidP="000C275B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850" w:type="dxa"/>
            <w:shd w:val="clear" w:color="auto" w:fill="auto"/>
          </w:tcPr>
          <w:p w14:paraId="1BC9D874" w14:textId="33AD2C0E" w:rsidR="001F7948" w:rsidRPr="003A0AA9" w:rsidRDefault="00F05347" w:rsidP="000C275B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851" w:type="dxa"/>
            <w:shd w:val="clear" w:color="auto" w:fill="auto"/>
          </w:tcPr>
          <w:p w14:paraId="2981A7D8" w14:textId="77777777" w:rsidR="001F7948" w:rsidRPr="003A0AA9" w:rsidRDefault="001F7948" w:rsidP="000C275B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850" w:type="dxa"/>
            <w:shd w:val="clear" w:color="auto" w:fill="auto"/>
          </w:tcPr>
          <w:p w14:paraId="6E10CACE" w14:textId="77777777" w:rsidR="001F7948" w:rsidRPr="003A0AA9" w:rsidRDefault="001F7948" w:rsidP="000C275B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851" w:type="dxa"/>
            <w:shd w:val="clear" w:color="auto" w:fill="auto"/>
          </w:tcPr>
          <w:p w14:paraId="154129AA" w14:textId="77777777" w:rsidR="001F7948" w:rsidRPr="003A0AA9" w:rsidRDefault="001F7948" w:rsidP="000C275B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850" w:type="dxa"/>
            <w:shd w:val="clear" w:color="auto" w:fill="auto"/>
          </w:tcPr>
          <w:p w14:paraId="7FE816BA" w14:textId="77777777" w:rsidR="001F7948" w:rsidRPr="003A0AA9" w:rsidRDefault="001F7948" w:rsidP="000C275B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961" w:type="dxa"/>
            <w:shd w:val="clear" w:color="auto" w:fill="auto"/>
          </w:tcPr>
          <w:p w14:paraId="05BCD1B7" w14:textId="77777777" w:rsidR="001F7948" w:rsidRPr="003A0AA9" w:rsidRDefault="001F7948" w:rsidP="000C275B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</w:tr>
    </w:tbl>
    <w:p w14:paraId="138E8C44" w14:textId="38EDCF2D" w:rsidR="00622CFF" w:rsidRDefault="00622CFF" w:rsidP="001F7948">
      <w:pPr>
        <w:rPr>
          <w:rFonts w:ascii="Times New Roman" w:hAnsi="Times New Roman"/>
          <w:b/>
          <w:color w:val="FF0000"/>
          <w:sz w:val="28"/>
          <w:szCs w:val="28"/>
        </w:rPr>
      </w:pPr>
    </w:p>
    <w:tbl>
      <w:tblPr>
        <w:tblW w:w="5386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4"/>
        <w:gridCol w:w="850"/>
        <w:gridCol w:w="851"/>
        <w:gridCol w:w="850"/>
        <w:gridCol w:w="851"/>
        <w:gridCol w:w="850"/>
      </w:tblGrid>
      <w:tr w:rsidR="00622CFF" w:rsidRPr="003A0AA9" w14:paraId="35B4E7DC" w14:textId="77777777" w:rsidTr="00622CFF">
        <w:tc>
          <w:tcPr>
            <w:tcW w:w="1134" w:type="dxa"/>
            <w:shd w:val="clear" w:color="auto" w:fill="auto"/>
          </w:tcPr>
          <w:p w14:paraId="0E0510DB" w14:textId="77777777" w:rsidR="00622CFF" w:rsidRPr="003A0AA9" w:rsidRDefault="00622CFF" w:rsidP="00342E9E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3A0AA9">
              <w:rPr>
                <w:rFonts w:ascii="Times New Roman" w:hAnsi="Times New Roman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850" w:type="dxa"/>
            <w:shd w:val="clear" w:color="auto" w:fill="auto"/>
          </w:tcPr>
          <w:p w14:paraId="73645E06" w14:textId="4CED11EB" w:rsidR="00622CFF" w:rsidRPr="003A0AA9" w:rsidRDefault="00622CFF" w:rsidP="00342E9E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3A0AA9">
              <w:rPr>
                <w:rFonts w:ascii="Times New Roman" w:hAnsi="Times New Roman"/>
                <w:bCs/>
                <w:sz w:val="26"/>
                <w:szCs w:val="26"/>
              </w:rPr>
              <w:t xml:space="preserve">Câu </w:t>
            </w:r>
            <w:r>
              <w:rPr>
                <w:rFonts w:ascii="Times New Roman" w:hAnsi="Times New Roman"/>
                <w:bCs/>
                <w:sz w:val="26"/>
                <w:szCs w:val="26"/>
              </w:rPr>
              <w:t>2</w:t>
            </w:r>
            <w:r w:rsidRPr="003A0AA9">
              <w:rPr>
                <w:rFonts w:ascii="Times New Roman" w:hAnsi="Times New Roman"/>
                <w:bCs/>
                <w:sz w:val="26"/>
                <w:szCs w:val="26"/>
              </w:rPr>
              <w:t>1</w:t>
            </w:r>
          </w:p>
        </w:tc>
        <w:tc>
          <w:tcPr>
            <w:tcW w:w="851" w:type="dxa"/>
            <w:shd w:val="clear" w:color="auto" w:fill="auto"/>
          </w:tcPr>
          <w:p w14:paraId="6C77FC6B" w14:textId="3955E891" w:rsidR="00622CFF" w:rsidRPr="003A0AA9" w:rsidRDefault="00622CFF" w:rsidP="00342E9E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3A0AA9">
              <w:rPr>
                <w:rFonts w:ascii="Times New Roman" w:hAnsi="Times New Roman"/>
                <w:bCs/>
                <w:sz w:val="26"/>
                <w:szCs w:val="26"/>
              </w:rPr>
              <w:t xml:space="preserve">Câu </w:t>
            </w:r>
            <w:r>
              <w:rPr>
                <w:rFonts w:ascii="Times New Roman" w:hAnsi="Times New Roman"/>
                <w:bCs/>
                <w:sz w:val="26"/>
                <w:szCs w:val="26"/>
              </w:rPr>
              <w:t>2</w:t>
            </w:r>
            <w:r w:rsidRPr="003A0AA9">
              <w:rPr>
                <w:rFonts w:ascii="Times New Roman" w:hAnsi="Times New Roman"/>
                <w:bCs/>
                <w:sz w:val="26"/>
                <w:szCs w:val="26"/>
              </w:rPr>
              <w:t>2</w:t>
            </w:r>
          </w:p>
        </w:tc>
        <w:tc>
          <w:tcPr>
            <w:tcW w:w="850" w:type="dxa"/>
            <w:shd w:val="clear" w:color="auto" w:fill="auto"/>
          </w:tcPr>
          <w:p w14:paraId="521B98F8" w14:textId="1DF3ED33" w:rsidR="00622CFF" w:rsidRPr="003A0AA9" w:rsidRDefault="00622CFF" w:rsidP="00342E9E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3A0AA9">
              <w:rPr>
                <w:rFonts w:ascii="Times New Roman" w:hAnsi="Times New Roman"/>
                <w:bCs/>
                <w:sz w:val="26"/>
                <w:szCs w:val="26"/>
              </w:rPr>
              <w:t xml:space="preserve">Câu </w:t>
            </w:r>
            <w:r>
              <w:rPr>
                <w:rFonts w:ascii="Times New Roman" w:hAnsi="Times New Roman"/>
                <w:bCs/>
                <w:sz w:val="26"/>
                <w:szCs w:val="26"/>
              </w:rPr>
              <w:t>2</w:t>
            </w:r>
            <w:r w:rsidRPr="003A0AA9">
              <w:rPr>
                <w:rFonts w:ascii="Times New Roman" w:hAnsi="Times New Roman"/>
                <w:bCs/>
                <w:sz w:val="26"/>
                <w:szCs w:val="26"/>
              </w:rPr>
              <w:t>3</w:t>
            </w:r>
          </w:p>
        </w:tc>
        <w:tc>
          <w:tcPr>
            <w:tcW w:w="851" w:type="dxa"/>
            <w:shd w:val="clear" w:color="auto" w:fill="auto"/>
          </w:tcPr>
          <w:p w14:paraId="07C844EE" w14:textId="68EFCC21" w:rsidR="00622CFF" w:rsidRPr="003A0AA9" w:rsidRDefault="00622CFF" w:rsidP="00342E9E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3A0AA9">
              <w:rPr>
                <w:rFonts w:ascii="Times New Roman" w:hAnsi="Times New Roman"/>
                <w:bCs/>
                <w:sz w:val="26"/>
                <w:szCs w:val="26"/>
              </w:rPr>
              <w:t xml:space="preserve">Câu </w:t>
            </w:r>
            <w:r>
              <w:rPr>
                <w:rFonts w:ascii="Times New Roman" w:hAnsi="Times New Roman"/>
                <w:bCs/>
                <w:sz w:val="26"/>
                <w:szCs w:val="26"/>
              </w:rPr>
              <w:t>2</w:t>
            </w:r>
            <w:r w:rsidRPr="003A0AA9">
              <w:rPr>
                <w:rFonts w:ascii="Times New Roman" w:hAnsi="Times New Roman"/>
                <w:bCs/>
                <w:sz w:val="26"/>
                <w:szCs w:val="26"/>
              </w:rPr>
              <w:t>4</w:t>
            </w:r>
          </w:p>
        </w:tc>
        <w:tc>
          <w:tcPr>
            <w:tcW w:w="850" w:type="dxa"/>
            <w:shd w:val="clear" w:color="auto" w:fill="auto"/>
          </w:tcPr>
          <w:p w14:paraId="290901FB" w14:textId="3AD011D6" w:rsidR="00622CFF" w:rsidRPr="003A0AA9" w:rsidRDefault="00622CFF" w:rsidP="00342E9E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3A0AA9">
              <w:rPr>
                <w:rFonts w:ascii="Times New Roman" w:hAnsi="Times New Roman"/>
                <w:bCs/>
                <w:sz w:val="26"/>
                <w:szCs w:val="26"/>
              </w:rPr>
              <w:t xml:space="preserve">Câu </w:t>
            </w:r>
            <w:r>
              <w:rPr>
                <w:rFonts w:ascii="Times New Roman" w:hAnsi="Times New Roman"/>
                <w:bCs/>
                <w:sz w:val="26"/>
                <w:szCs w:val="26"/>
              </w:rPr>
              <w:t>2</w:t>
            </w:r>
            <w:r w:rsidRPr="003A0AA9">
              <w:rPr>
                <w:rFonts w:ascii="Times New Roman" w:hAnsi="Times New Roman"/>
                <w:bCs/>
                <w:sz w:val="26"/>
                <w:szCs w:val="26"/>
              </w:rPr>
              <w:t>5</w:t>
            </w:r>
          </w:p>
        </w:tc>
      </w:tr>
      <w:tr w:rsidR="00622CFF" w:rsidRPr="003A0AA9" w14:paraId="2DDA68CE" w14:textId="77777777" w:rsidTr="00622CFF">
        <w:tc>
          <w:tcPr>
            <w:tcW w:w="1134" w:type="dxa"/>
            <w:shd w:val="clear" w:color="auto" w:fill="auto"/>
          </w:tcPr>
          <w:p w14:paraId="782FB557" w14:textId="77777777" w:rsidR="00622CFF" w:rsidRPr="003A0AA9" w:rsidRDefault="00622CFF" w:rsidP="00342E9E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3A0AA9">
              <w:rPr>
                <w:rFonts w:ascii="Times New Roman" w:hAnsi="Times New Roman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850" w:type="dxa"/>
            <w:shd w:val="clear" w:color="auto" w:fill="auto"/>
          </w:tcPr>
          <w:p w14:paraId="594CC350" w14:textId="29E38B59" w:rsidR="00622CFF" w:rsidRPr="003A0AA9" w:rsidRDefault="00622CFF" w:rsidP="00342E9E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851" w:type="dxa"/>
            <w:shd w:val="clear" w:color="auto" w:fill="auto"/>
          </w:tcPr>
          <w:p w14:paraId="70EDC5E0" w14:textId="689CEF17" w:rsidR="00622CFF" w:rsidRPr="003A0AA9" w:rsidRDefault="00622CFF" w:rsidP="00342E9E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850" w:type="dxa"/>
            <w:shd w:val="clear" w:color="auto" w:fill="auto"/>
          </w:tcPr>
          <w:p w14:paraId="6CCD1F34" w14:textId="3FF27FF2" w:rsidR="00622CFF" w:rsidRPr="003A0AA9" w:rsidRDefault="003A5CDA" w:rsidP="00342E9E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851" w:type="dxa"/>
            <w:shd w:val="clear" w:color="auto" w:fill="auto"/>
          </w:tcPr>
          <w:p w14:paraId="1432FF69" w14:textId="7D418339" w:rsidR="00622CFF" w:rsidRPr="003A0AA9" w:rsidRDefault="00622CFF" w:rsidP="00342E9E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850" w:type="dxa"/>
            <w:shd w:val="clear" w:color="auto" w:fill="auto"/>
          </w:tcPr>
          <w:p w14:paraId="037D19D1" w14:textId="1874B015" w:rsidR="00622CFF" w:rsidRPr="003A0AA9" w:rsidRDefault="00622CFF" w:rsidP="00342E9E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</w:tr>
    </w:tbl>
    <w:p w14:paraId="1631C2A6" w14:textId="77777777" w:rsidR="00622CFF" w:rsidRDefault="00622CFF" w:rsidP="001F7948">
      <w:pPr>
        <w:rPr>
          <w:rFonts w:ascii="Times New Roman" w:hAnsi="Times New Roman"/>
          <w:b/>
          <w:color w:val="FF0000"/>
          <w:sz w:val="28"/>
          <w:szCs w:val="28"/>
        </w:rPr>
      </w:pPr>
    </w:p>
    <w:p w14:paraId="415102AE" w14:textId="2834FB04" w:rsidR="001F7948" w:rsidRPr="006C6975" w:rsidRDefault="001F7948" w:rsidP="001F7948">
      <w:pPr>
        <w:rPr>
          <w:rFonts w:ascii="Times New Roman" w:hAnsi="Times New Roman"/>
          <w:b/>
          <w:color w:val="FF0000"/>
          <w:sz w:val="28"/>
          <w:szCs w:val="28"/>
        </w:rPr>
      </w:pPr>
      <w:r w:rsidRPr="006C6975">
        <w:rPr>
          <w:rFonts w:ascii="Times New Roman" w:hAnsi="Times New Roman"/>
          <w:b/>
          <w:color w:val="FF0000"/>
          <w:sz w:val="28"/>
          <w:szCs w:val="28"/>
        </w:rPr>
        <w:t>II. TỰ LUẬN. (</w:t>
      </w:r>
      <w:r>
        <w:rPr>
          <w:rFonts w:ascii="Times New Roman" w:hAnsi="Times New Roman"/>
          <w:b/>
          <w:color w:val="FF0000"/>
          <w:sz w:val="28"/>
          <w:szCs w:val="28"/>
        </w:rPr>
        <w:t>5</w:t>
      </w:r>
      <w:r w:rsidRPr="006C6975">
        <w:rPr>
          <w:rFonts w:ascii="Times New Roman" w:hAnsi="Times New Roman"/>
          <w:b/>
          <w:color w:val="FF0000"/>
          <w:sz w:val="28"/>
          <w:szCs w:val="28"/>
        </w:rPr>
        <w:t xml:space="preserve"> ĐIỂM)</w:t>
      </w:r>
    </w:p>
    <w:tbl>
      <w:tblPr>
        <w:tblW w:w="9958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21"/>
        <w:gridCol w:w="7938"/>
        <w:gridCol w:w="999"/>
      </w:tblGrid>
      <w:tr w:rsidR="001F7948" w:rsidRPr="000073F5" w14:paraId="58133D87" w14:textId="77777777" w:rsidTr="00A12477">
        <w:tc>
          <w:tcPr>
            <w:tcW w:w="1021" w:type="dxa"/>
            <w:shd w:val="clear" w:color="auto" w:fill="auto"/>
          </w:tcPr>
          <w:p w14:paraId="5BE0A39A" w14:textId="77777777" w:rsidR="001F7948" w:rsidRPr="000073F5" w:rsidRDefault="001F7948" w:rsidP="000C275B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073F5">
              <w:rPr>
                <w:rFonts w:ascii="Times New Roman" w:hAnsi="Times New Roman"/>
                <w:b/>
                <w:sz w:val="26"/>
                <w:szCs w:val="26"/>
              </w:rPr>
              <w:t>CÂU</w:t>
            </w:r>
          </w:p>
        </w:tc>
        <w:tc>
          <w:tcPr>
            <w:tcW w:w="7938" w:type="dxa"/>
            <w:shd w:val="clear" w:color="auto" w:fill="auto"/>
          </w:tcPr>
          <w:p w14:paraId="53F13558" w14:textId="77777777" w:rsidR="001F7948" w:rsidRPr="000073F5" w:rsidRDefault="001F7948" w:rsidP="000C275B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073F5">
              <w:rPr>
                <w:rFonts w:ascii="Times New Roman" w:hAnsi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999" w:type="dxa"/>
            <w:shd w:val="clear" w:color="auto" w:fill="auto"/>
          </w:tcPr>
          <w:p w14:paraId="6798481C" w14:textId="77777777" w:rsidR="001F7948" w:rsidRPr="000073F5" w:rsidRDefault="001F7948" w:rsidP="000C275B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073F5">
              <w:rPr>
                <w:rFonts w:ascii="Times New Roman" w:hAnsi="Times New Roman"/>
                <w:b/>
                <w:sz w:val="26"/>
                <w:szCs w:val="26"/>
              </w:rPr>
              <w:t>ĐIỂM</w:t>
            </w:r>
          </w:p>
        </w:tc>
      </w:tr>
      <w:tr w:rsidR="001F7948" w:rsidRPr="000073F5" w14:paraId="39D727E3" w14:textId="77777777" w:rsidTr="00A12477">
        <w:trPr>
          <w:trHeight w:val="1062"/>
        </w:trPr>
        <w:tc>
          <w:tcPr>
            <w:tcW w:w="1021" w:type="dxa"/>
            <w:vMerge w:val="restart"/>
            <w:shd w:val="clear" w:color="auto" w:fill="auto"/>
            <w:vAlign w:val="center"/>
          </w:tcPr>
          <w:p w14:paraId="752C3856" w14:textId="01842E42" w:rsidR="001F7948" w:rsidRPr="00A12477" w:rsidRDefault="001F7948" w:rsidP="000C275B">
            <w:pPr>
              <w:pStyle w:val="ListParagraph"/>
              <w:ind w:left="0"/>
              <w:jc w:val="both"/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</w:pPr>
            <w:r w:rsidRPr="00A12477"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  <w:t xml:space="preserve">Câu </w:t>
            </w:r>
            <w:r w:rsidR="00A12477" w:rsidRPr="00A12477"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  <w:t>1</w:t>
            </w:r>
            <w:r w:rsidRPr="00A12477"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  <w:t xml:space="preserve">. </w:t>
            </w:r>
          </w:p>
          <w:p w14:paraId="3C7A2258" w14:textId="3D670A13" w:rsidR="001F7948" w:rsidRPr="00A12477" w:rsidRDefault="001F7948" w:rsidP="000C275B">
            <w:pPr>
              <w:pStyle w:val="ListParagraph"/>
              <w:ind w:left="0"/>
              <w:jc w:val="both"/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</w:pPr>
            <w:r w:rsidRPr="00A12477"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  <w:t>(</w:t>
            </w:r>
            <w:r w:rsidR="00A12477" w:rsidRPr="00A12477"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  <w:t>1</w:t>
            </w:r>
            <w:r w:rsidRPr="00A12477"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  <w:t>,5 đ)</w:t>
            </w:r>
          </w:p>
          <w:p w14:paraId="34846169" w14:textId="77777777" w:rsidR="001F7948" w:rsidRPr="00C16026" w:rsidRDefault="001F7948" w:rsidP="000C275B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938" w:type="dxa"/>
            <w:shd w:val="clear" w:color="auto" w:fill="auto"/>
            <w:vAlign w:val="center"/>
          </w:tcPr>
          <w:p w14:paraId="329237D2" w14:textId="4C3C6737" w:rsidR="00274FFD" w:rsidRPr="00C16026" w:rsidRDefault="00274FFD" w:rsidP="000C275B">
            <w:pPr>
              <w:spacing w:before="4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16026">
              <w:rPr>
                <w:rFonts w:ascii="Times New Roman" w:hAnsi="Times New Roman"/>
                <w:sz w:val="26"/>
                <w:szCs w:val="26"/>
              </w:rPr>
              <w:t>1.</w:t>
            </w:r>
          </w:p>
          <w:p w14:paraId="5599D202" w14:textId="6A0A920F" w:rsidR="001F7948" w:rsidRPr="00C16026" w:rsidRDefault="00274FFD" w:rsidP="000C275B">
            <w:pPr>
              <w:spacing w:before="40"/>
              <w:jc w:val="both"/>
              <w:rPr>
                <w:rFonts w:ascii="Times New Roman" w:hAnsi="Times New Roman"/>
                <w:color w:val="000000"/>
                <w:sz w:val="26"/>
                <w:szCs w:val="26"/>
                <w:shd w:val="clear" w:color="auto" w:fill="FFFFFF"/>
              </w:rPr>
            </w:pPr>
            <w:r w:rsidRPr="00C16026">
              <w:rPr>
                <w:rFonts w:ascii="Times New Roman" w:hAnsi="Times New Roman"/>
                <w:sz w:val="26"/>
                <w:szCs w:val="26"/>
              </w:rPr>
              <w:t xml:space="preserve">+Thế năng của khối đất đá được tính theo công thức: </w:t>
            </w:r>
            <w:r w:rsidRPr="00C16026">
              <w:rPr>
                <w:rFonts w:ascii="Times New Roman" w:hAnsi="Times New Roman"/>
                <w:color w:val="000000"/>
                <w:sz w:val="26"/>
                <w:szCs w:val="26"/>
                <w:shd w:val="clear" w:color="auto" w:fill="FFFFFF"/>
              </w:rPr>
              <w:t>W</w:t>
            </w:r>
            <w:r w:rsidRPr="00C16026">
              <w:rPr>
                <w:rFonts w:ascii="Times New Roman" w:hAnsi="Times New Roman"/>
                <w:color w:val="000000"/>
                <w:sz w:val="26"/>
                <w:szCs w:val="26"/>
                <w:shd w:val="clear" w:color="auto" w:fill="FFFFFF"/>
                <w:vertAlign w:val="subscript"/>
              </w:rPr>
              <w:t>t</w:t>
            </w:r>
            <w:r w:rsidRPr="00C16026">
              <w:rPr>
                <w:rFonts w:ascii="Times New Roman" w:hAnsi="Times New Roman"/>
                <w:color w:val="000000"/>
                <w:sz w:val="26"/>
                <w:szCs w:val="26"/>
                <w:shd w:val="clear" w:color="auto" w:fill="FFFFFF"/>
              </w:rPr>
              <w:t> = P.h</w:t>
            </w:r>
          </w:p>
          <w:p w14:paraId="493BFD42" w14:textId="533B029A" w:rsidR="00274FFD" w:rsidRPr="00C16026" w:rsidRDefault="00274FFD" w:rsidP="000C275B">
            <w:pPr>
              <w:spacing w:before="40"/>
              <w:jc w:val="both"/>
              <w:rPr>
                <w:rFonts w:ascii="Times New Roman" w:hAnsi="Times New Roman"/>
                <w:color w:val="000000"/>
                <w:sz w:val="26"/>
                <w:szCs w:val="26"/>
                <w:shd w:val="clear" w:color="auto" w:fill="FFFFFF"/>
              </w:rPr>
            </w:pPr>
            <w:r w:rsidRPr="00C16026">
              <w:rPr>
                <w:rFonts w:ascii="Times New Roman" w:hAnsi="Times New Roman"/>
                <w:color w:val="000000"/>
                <w:sz w:val="26"/>
                <w:szCs w:val="26"/>
                <w:shd w:val="clear" w:color="auto" w:fill="FFFFFF"/>
              </w:rPr>
              <w:t>Trong đó, P: là trọng lượng của khối đất đá (N)</w:t>
            </w:r>
          </w:p>
          <w:p w14:paraId="19DF9D99" w14:textId="588E7A98" w:rsidR="00274FFD" w:rsidRPr="00C16026" w:rsidRDefault="00274FFD" w:rsidP="000C275B">
            <w:pPr>
              <w:spacing w:before="4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16026">
              <w:rPr>
                <w:rFonts w:ascii="Times New Roman" w:hAnsi="Times New Roman"/>
                <w:sz w:val="26"/>
                <w:szCs w:val="26"/>
              </w:rPr>
              <w:t xml:space="preserve">                 h: là độ cao khối đất đá so với mốc tính thế năng (m)</w:t>
            </w:r>
          </w:p>
          <w:p w14:paraId="0BA216C5" w14:textId="77777777" w:rsidR="001F7948" w:rsidRPr="00C16026" w:rsidRDefault="00274FFD" w:rsidP="000C275B">
            <w:pPr>
              <w:spacing w:before="40"/>
              <w:jc w:val="both"/>
              <w:rPr>
                <w:rFonts w:ascii="Times New Roman" w:hAnsi="Times New Roman"/>
                <w:sz w:val="26"/>
                <w:szCs w:val="26"/>
                <w:vertAlign w:val="superscript"/>
              </w:rPr>
            </w:pPr>
            <w:r w:rsidRPr="00C16026">
              <w:rPr>
                <w:rFonts w:ascii="Times New Roman" w:hAnsi="Times New Roman"/>
                <w:sz w:val="26"/>
                <w:szCs w:val="26"/>
              </w:rPr>
              <w:t xml:space="preserve">+ Động năng của khối đất đá được tính theo công thức: </w:t>
            </w:r>
            <w:r w:rsidRPr="00C16026">
              <w:rPr>
                <w:rFonts w:ascii="Times New Roman" w:hAnsi="Times New Roman"/>
                <w:color w:val="000000"/>
                <w:sz w:val="26"/>
                <w:szCs w:val="26"/>
                <w:shd w:val="clear" w:color="auto" w:fill="FFFFFF"/>
              </w:rPr>
              <w:t>W</w:t>
            </w:r>
            <w:r w:rsidRPr="00C16026">
              <w:rPr>
                <w:rFonts w:ascii="Times New Roman" w:hAnsi="Times New Roman"/>
                <w:color w:val="000000"/>
                <w:sz w:val="26"/>
                <w:szCs w:val="26"/>
                <w:shd w:val="clear" w:color="auto" w:fill="FFFFFF"/>
                <w:vertAlign w:val="subscript"/>
              </w:rPr>
              <w:t>đ</w:t>
            </w:r>
            <w:r w:rsidRPr="00C16026">
              <w:rPr>
                <w:rFonts w:ascii="Times New Roman" w:hAnsi="Times New Roman"/>
                <w:color w:val="000000"/>
                <w:sz w:val="26"/>
                <w:szCs w:val="26"/>
                <w:shd w:val="clear" w:color="auto" w:fill="FFFFFF"/>
              </w:rPr>
              <w:t xml:space="preserve"> 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iCs/>
                      <w:sz w:val="26"/>
                      <w:szCs w:val="26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Times New Roman" w:hAnsi="Times New Roman"/>
                      <w:sz w:val="26"/>
                      <w:szCs w:val="26"/>
                    </w:rPr>
                    <m:t>1</m:t>
                  </m:r>
                </m:num>
                <m:den>
                  <m:r>
                    <m:rPr>
                      <m:nor/>
                    </m:rPr>
                    <w:rPr>
                      <w:rFonts w:ascii="Times New Roman" w:hAnsi="Times New Roman"/>
                      <w:sz w:val="26"/>
                      <w:szCs w:val="26"/>
                    </w:rPr>
                    <m:t>2</m:t>
                  </m:r>
                </m:den>
              </m:f>
            </m:oMath>
            <w:r w:rsidRPr="00C16026">
              <w:rPr>
                <w:rFonts w:ascii="Times New Roman" w:hAnsi="Times New Roman"/>
                <w:sz w:val="26"/>
                <w:szCs w:val="26"/>
              </w:rPr>
              <w:t>mv</w:t>
            </w:r>
            <w:r w:rsidRPr="00C16026"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</w:p>
          <w:p w14:paraId="1DF9BF0A" w14:textId="77777777" w:rsidR="00274FFD" w:rsidRPr="00C16026" w:rsidRDefault="00274FFD" w:rsidP="000C275B">
            <w:pPr>
              <w:spacing w:before="4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16026">
              <w:rPr>
                <w:rFonts w:ascii="Times New Roman" w:hAnsi="Times New Roman"/>
                <w:sz w:val="26"/>
                <w:szCs w:val="26"/>
              </w:rPr>
              <w:t>Trong đó, m là khối lượng khối đất đá (kg)</w:t>
            </w:r>
          </w:p>
          <w:p w14:paraId="091A80E7" w14:textId="2203D8D3" w:rsidR="00274FFD" w:rsidRPr="00C16026" w:rsidRDefault="00274FFD" w:rsidP="000C275B">
            <w:pPr>
              <w:spacing w:before="4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16026">
              <w:rPr>
                <w:rFonts w:ascii="Times New Roman" w:hAnsi="Times New Roman"/>
                <w:sz w:val="26"/>
                <w:szCs w:val="26"/>
              </w:rPr>
              <w:t xml:space="preserve">                 v: là tốc độ của khối đất đá khi trượt xuống (m/s)</w:t>
            </w:r>
          </w:p>
        </w:tc>
        <w:tc>
          <w:tcPr>
            <w:tcW w:w="999" w:type="dxa"/>
            <w:shd w:val="clear" w:color="auto" w:fill="auto"/>
            <w:vAlign w:val="center"/>
          </w:tcPr>
          <w:p w14:paraId="1A569254" w14:textId="77777777" w:rsidR="00274FFD" w:rsidRDefault="00274FFD" w:rsidP="000C275B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39BBCBCB" w14:textId="77777777" w:rsidR="00274FFD" w:rsidRDefault="00274FFD" w:rsidP="000C275B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59306E0D" w14:textId="06385259" w:rsidR="001F7948" w:rsidRDefault="001F7948" w:rsidP="000C275B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</w:t>
            </w:r>
            <w:r w:rsidR="00274FFD">
              <w:rPr>
                <w:rFonts w:ascii="Times New Roman" w:hAnsi="Times New Roman"/>
                <w:sz w:val="26"/>
                <w:szCs w:val="26"/>
              </w:rPr>
              <w:t>2</w:t>
            </w:r>
            <w:r>
              <w:rPr>
                <w:rFonts w:ascii="Times New Roman" w:hAnsi="Times New Roman"/>
                <w:sz w:val="26"/>
                <w:szCs w:val="26"/>
              </w:rPr>
              <w:t>5đ</w:t>
            </w:r>
          </w:p>
          <w:p w14:paraId="7F487A7A" w14:textId="77777777" w:rsidR="00274FFD" w:rsidRDefault="00274FFD" w:rsidP="000C275B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1136634B" w14:textId="77777777" w:rsidR="00274FFD" w:rsidRDefault="00274FFD" w:rsidP="00A12477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58CFE027" w14:textId="5CE115C8" w:rsidR="00274FFD" w:rsidRPr="000073F5" w:rsidRDefault="00274FFD" w:rsidP="000C275B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1F7948" w:rsidRPr="000073F5" w14:paraId="672A978A" w14:textId="77777777" w:rsidTr="00A12477">
        <w:trPr>
          <w:trHeight w:val="1062"/>
        </w:trPr>
        <w:tc>
          <w:tcPr>
            <w:tcW w:w="1021" w:type="dxa"/>
            <w:vMerge/>
            <w:shd w:val="clear" w:color="auto" w:fill="auto"/>
            <w:vAlign w:val="center"/>
          </w:tcPr>
          <w:p w14:paraId="0E2202A3" w14:textId="77777777" w:rsidR="001F7948" w:rsidRPr="00C16026" w:rsidRDefault="001F7948" w:rsidP="000C275B">
            <w:pPr>
              <w:pStyle w:val="ListParagraph"/>
              <w:ind w:left="0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  <w:tc>
          <w:tcPr>
            <w:tcW w:w="7938" w:type="dxa"/>
            <w:shd w:val="clear" w:color="auto" w:fill="auto"/>
            <w:vAlign w:val="center"/>
          </w:tcPr>
          <w:p w14:paraId="768308B3" w14:textId="3070158E" w:rsidR="00594902" w:rsidRPr="00594902" w:rsidRDefault="00274FFD" w:rsidP="00594902">
            <w:pPr>
              <w:spacing w:before="4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16026">
              <w:rPr>
                <w:rFonts w:ascii="Times New Roman" w:hAnsi="Times New Roman"/>
                <w:sz w:val="26"/>
                <w:szCs w:val="26"/>
              </w:rPr>
              <w:t xml:space="preserve">2. </w:t>
            </w:r>
            <w:r w:rsidR="00594902" w:rsidRPr="00594902">
              <w:rPr>
                <w:rFonts w:ascii="Times New Roman" w:hAnsi="Times New Roman"/>
                <w:sz w:val="26"/>
                <w:szCs w:val="26"/>
              </w:rPr>
              <w:t>Thế năng của vật khi ở độ cao 30m là</w:t>
            </w:r>
          </w:p>
          <w:p w14:paraId="1BF1A4C1" w14:textId="77777777" w:rsidR="00594902" w:rsidRPr="00594902" w:rsidRDefault="00594902" w:rsidP="00594902">
            <w:pPr>
              <w:spacing w:before="4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94902">
              <w:rPr>
                <w:rFonts w:ascii="Times New Roman" w:hAnsi="Times New Roman"/>
                <w:sz w:val="26"/>
                <w:szCs w:val="26"/>
              </w:rPr>
              <w:t>W</w:t>
            </w:r>
            <w:r w:rsidRPr="00594902">
              <w:rPr>
                <w:rFonts w:ascii="Times New Roman" w:hAnsi="Times New Roman"/>
                <w:sz w:val="26"/>
                <w:szCs w:val="26"/>
                <w:vertAlign w:val="subscript"/>
              </w:rPr>
              <w:t>t1</w:t>
            </w:r>
            <w:r w:rsidRPr="00594902">
              <w:rPr>
                <w:rFonts w:ascii="Times New Roman" w:hAnsi="Times New Roman"/>
                <w:sz w:val="26"/>
                <w:szCs w:val="26"/>
              </w:rPr>
              <w:t xml:space="preserve"> = P.h = 10.m.h= 10.0,5.30 = 150(J)</w:t>
            </w:r>
          </w:p>
          <w:p w14:paraId="204A3EFB" w14:textId="77777777" w:rsidR="00594902" w:rsidRPr="00594902" w:rsidRDefault="00594902" w:rsidP="00594902">
            <w:pPr>
              <w:spacing w:before="4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94902">
              <w:rPr>
                <w:rFonts w:ascii="Times New Roman" w:hAnsi="Times New Roman"/>
                <w:sz w:val="26"/>
                <w:szCs w:val="26"/>
              </w:rPr>
              <w:lastRenderedPageBreak/>
              <w:t xml:space="preserve">Khi rơi thế năng của vật chuyển hóa thành động năng nên ta có. </w:t>
            </w:r>
          </w:p>
          <w:p w14:paraId="5B5EE5DE" w14:textId="77777777" w:rsidR="00594902" w:rsidRPr="00594902" w:rsidRDefault="00594902" w:rsidP="00594902">
            <w:pPr>
              <w:spacing w:before="4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94902">
              <w:rPr>
                <w:rFonts w:ascii="Times New Roman" w:hAnsi="Times New Roman"/>
                <w:sz w:val="26"/>
                <w:szCs w:val="26"/>
              </w:rPr>
              <w:t>Động năng của vật khi chạm đất bằng thế năng của vật ở độ cao 30m</w:t>
            </w:r>
          </w:p>
          <w:p w14:paraId="62A568D0" w14:textId="77777777" w:rsidR="00594902" w:rsidRPr="00594902" w:rsidRDefault="00594902" w:rsidP="00594902">
            <w:pPr>
              <w:spacing w:before="4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94902">
              <w:rPr>
                <w:rFonts w:ascii="Times New Roman" w:hAnsi="Times New Roman"/>
                <w:sz w:val="26"/>
                <w:szCs w:val="26"/>
              </w:rPr>
              <w:t>Wđ</w:t>
            </w:r>
            <w:r w:rsidRPr="00594902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594902">
              <w:rPr>
                <w:rFonts w:ascii="Times New Roman" w:hAnsi="Times New Roman"/>
                <w:sz w:val="26"/>
                <w:szCs w:val="26"/>
              </w:rPr>
              <w:t xml:space="preserve"> = W</w:t>
            </w:r>
            <w:r w:rsidRPr="00594902">
              <w:rPr>
                <w:rFonts w:ascii="Times New Roman" w:hAnsi="Times New Roman"/>
                <w:sz w:val="26"/>
                <w:szCs w:val="26"/>
                <w:vertAlign w:val="subscript"/>
              </w:rPr>
              <w:t xml:space="preserve">t1 </w:t>
            </w:r>
            <w:r w:rsidRPr="00594902">
              <w:rPr>
                <w:rFonts w:ascii="Times New Roman" w:hAnsi="Times New Roman"/>
                <w:sz w:val="26"/>
                <w:szCs w:val="26"/>
              </w:rPr>
              <w:t>= 150J</w:t>
            </w:r>
          </w:p>
          <w:p w14:paraId="2D8A0E10" w14:textId="6D949EA6" w:rsidR="00594902" w:rsidRPr="00594902" w:rsidRDefault="00594902" w:rsidP="00594902">
            <w:pPr>
              <w:spacing w:before="4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94902">
              <w:rPr>
                <w:rFonts w:ascii="Times New Roman" w:hAnsi="Times New Roman"/>
                <w:sz w:val="26"/>
                <w:szCs w:val="26"/>
              </w:rPr>
              <w:t>Thế năng của vật khi chạm đất là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: </w:t>
            </w:r>
            <w:r w:rsidRPr="00594902">
              <w:rPr>
                <w:rFonts w:ascii="Times New Roman" w:hAnsi="Times New Roman"/>
                <w:sz w:val="26"/>
                <w:szCs w:val="26"/>
              </w:rPr>
              <w:t>W</w:t>
            </w:r>
            <w:r w:rsidRPr="00594902">
              <w:rPr>
                <w:rFonts w:ascii="Times New Roman" w:hAnsi="Times New Roman"/>
                <w:sz w:val="26"/>
                <w:szCs w:val="26"/>
                <w:vertAlign w:val="subscript"/>
              </w:rPr>
              <w:t>t2</w:t>
            </w:r>
            <w:r w:rsidRPr="00594902">
              <w:rPr>
                <w:rFonts w:ascii="Times New Roman" w:hAnsi="Times New Roman"/>
                <w:sz w:val="26"/>
                <w:szCs w:val="26"/>
              </w:rPr>
              <w:t xml:space="preserve"> = P.h = 10.m.h= 10.0,5.0 = 0(J)</w:t>
            </w:r>
          </w:p>
          <w:p w14:paraId="3023A0D9" w14:textId="3B7EDE72" w:rsidR="002D027B" w:rsidRPr="00C16026" w:rsidRDefault="002D027B" w:rsidP="000C275B">
            <w:pPr>
              <w:spacing w:before="40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999" w:type="dxa"/>
            <w:shd w:val="clear" w:color="auto" w:fill="auto"/>
          </w:tcPr>
          <w:p w14:paraId="291E816A" w14:textId="77777777" w:rsidR="00594902" w:rsidRDefault="00594902" w:rsidP="00594902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747887C1" w14:textId="71C83823" w:rsidR="002D027B" w:rsidRDefault="00C16026" w:rsidP="00594902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</w:t>
            </w:r>
            <w:r w:rsidR="00594902">
              <w:rPr>
                <w:rFonts w:ascii="Times New Roman" w:hAnsi="Times New Roman"/>
                <w:sz w:val="26"/>
                <w:szCs w:val="26"/>
              </w:rPr>
              <w:t>25</w:t>
            </w:r>
            <w:r w:rsidR="001F7948">
              <w:rPr>
                <w:rFonts w:ascii="Times New Roman" w:hAnsi="Times New Roman"/>
                <w:sz w:val="26"/>
                <w:szCs w:val="26"/>
              </w:rPr>
              <w:t>đ</w:t>
            </w:r>
          </w:p>
          <w:p w14:paraId="273D3287" w14:textId="77777777" w:rsidR="00594902" w:rsidRDefault="00594902" w:rsidP="00594902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5190C82E" w14:textId="05A1B22E" w:rsidR="001F7948" w:rsidRDefault="00C16026" w:rsidP="00594902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</w:t>
            </w:r>
            <w:r w:rsidR="00594902">
              <w:rPr>
                <w:rFonts w:ascii="Times New Roman" w:hAnsi="Times New Roman"/>
                <w:sz w:val="26"/>
                <w:szCs w:val="26"/>
              </w:rPr>
              <w:t>2</w:t>
            </w:r>
            <w:r>
              <w:rPr>
                <w:rFonts w:ascii="Times New Roman" w:hAnsi="Times New Roman"/>
                <w:sz w:val="26"/>
                <w:szCs w:val="26"/>
              </w:rPr>
              <w:t>5</w:t>
            </w:r>
            <w:r w:rsidR="001F7948">
              <w:rPr>
                <w:rFonts w:ascii="Times New Roman" w:hAnsi="Times New Roman"/>
                <w:sz w:val="26"/>
                <w:szCs w:val="26"/>
              </w:rPr>
              <w:t>đ</w:t>
            </w:r>
          </w:p>
          <w:p w14:paraId="09C233C3" w14:textId="12578C2A" w:rsidR="002D027B" w:rsidRDefault="002D027B" w:rsidP="00594902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</w:t>
            </w:r>
            <w:r w:rsidR="00594902">
              <w:rPr>
                <w:rFonts w:ascii="Times New Roman" w:hAnsi="Times New Roman"/>
                <w:sz w:val="26"/>
                <w:szCs w:val="26"/>
              </w:rPr>
              <w:t>2</w:t>
            </w:r>
            <w:r>
              <w:rPr>
                <w:rFonts w:ascii="Times New Roman" w:hAnsi="Times New Roman"/>
                <w:sz w:val="26"/>
                <w:szCs w:val="26"/>
              </w:rPr>
              <w:t>5 đ</w:t>
            </w:r>
          </w:p>
          <w:p w14:paraId="2EB1698A" w14:textId="79973E69" w:rsidR="002D027B" w:rsidRPr="002D027B" w:rsidRDefault="002D027B" w:rsidP="00594902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</w:t>
            </w:r>
            <w:r w:rsidR="00594902">
              <w:rPr>
                <w:rFonts w:ascii="Times New Roman" w:hAnsi="Times New Roman"/>
                <w:sz w:val="26"/>
                <w:szCs w:val="26"/>
              </w:rPr>
              <w:t>2</w:t>
            </w:r>
            <w:r>
              <w:rPr>
                <w:rFonts w:ascii="Times New Roman" w:hAnsi="Times New Roman"/>
                <w:sz w:val="26"/>
                <w:szCs w:val="26"/>
              </w:rPr>
              <w:t>5 đ</w:t>
            </w:r>
          </w:p>
        </w:tc>
      </w:tr>
      <w:tr w:rsidR="00594902" w:rsidRPr="000073F5" w14:paraId="2DF92383" w14:textId="77777777" w:rsidTr="00A12477">
        <w:trPr>
          <w:trHeight w:val="1062"/>
        </w:trPr>
        <w:tc>
          <w:tcPr>
            <w:tcW w:w="1021" w:type="dxa"/>
            <w:shd w:val="clear" w:color="auto" w:fill="auto"/>
            <w:vAlign w:val="center"/>
          </w:tcPr>
          <w:p w14:paraId="61E266AC" w14:textId="77777777" w:rsidR="00A12477" w:rsidRPr="00A12477" w:rsidRDefault="00A12477" w:rsidP="00A12477">
            <w:pPr>
              <w:pStyle w:val="ListParagraph"/>
              <w:ind w:left="0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</w:pPr>
            <w:r w:rsidRPr="00A12477"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  <w:lastRenderedPageBreak/>
              <w:t>Câu 2</w:t>
            </w:r>
          </w:p>
          <w:p w14:paraId="292B0B13" w14:textId="5E96FFDB" w:rsidR="00594902" w:rsidRPr="00C16026" w:rsidRDefault="00A12477" w:rsidP="00A12477">
            <w:pPr>
              <w:pStyle w:val="ListParagraph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A12477"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  <w:t>(1 đ)</w:t>
            </w:r>
          </w:p>
        </w:tc>
        <w:tc>
          <w:tcPr>
            <w:tcW w:w="7938" w:type="dxa"/>
            <w:shd w:val="clear" w:color="auto" w:fill="auto"/>
            <w:vAlign w:val="center"/>
          </w:tcPr>
          <w:p w14:paraId="01884CA6" w14:textId="77777777" w:rsidR="00594902" w:rsidRDefault="00594902" w:rsidP="00594902">
            <w:pPr>
              <w:spacing w:before="40"/>
              <w:jc w:val="both"/>
              <w:rPr>
                <w:rFonts w:eastAsiaTheme="minorHAnsi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a. Công suất của ô tô: </w:t>
            </w:r>
            <w:r w:rsidRPr="006539C3">
              <w:rPr>
                <w:rFonts w:eastAsiaTheme="minorHAnsi"/>
                <w:position w:val="-26"/>
                <w:sz w:val="26"/>
                <w:szCs w:val="26"/>
              </w:rPr>
              <w:object w:dxaOrig="2680" w:dyaOrig="680" w14:anchorId="33A4381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4.3pt;height:34.5pt" o:ole="">
                  <v:imagedata r:id="rId4" o:title=""/>
                </v:shape>
                <o:OLEObject Type="Embed" ProgID="Equation.DSMT4" ShapeID="_x0000_i1025" DrawAspect="Content" ObjectID="_1791141548" r:id="rId5"/>
              </w:object>
            </w:r>
          </w:p>
          <w:p w14:paraId="79185A94" w14:textId="77777777" w:rsidR="00594902" w:rsidRDefault="00594902" w:rsidP="00594902">
            <w:pPr>
              <w:spacing w:before="40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b. Công suất trung bình của động cơ ô tô là: </w:t>
            </w:r>
          </w:p>
          <w:p w14:paraId="7354A108" w14:textId="20DDD3F0" w:rsidR="00594902" w:rsidRPr="00C16026" w:rsidRDefault="00594902" w:rsidP="00594902">
            <w:pPr>
              <w:spacing w:before="40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P = F.v = 10 000.15 = 15 000 W</w:t>
            </w:r>
          </w:p>
        </w:tc>
        <w:tc>
          <w:tcPr>
            <w:tcW w:w="999" w:type="dxa"/>
            <w:shd w:val="clear" w:color="auto" w:fill="auto"/>
          </w:tcPr>
          <w:p w14:paraId="09447368" w14:textId="77777777" w:rsidR="00594902" w:rsidRDefault="00594902" w:rsidP="00594902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46090C6E" w14:textId="6BADE458" w:rsidR="00594902" w:rsidRDefault="00594902" w:rsidP="00594902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5đ</w:t>
            </w:r>
          </w:p>
          <w:p w14:paraId="2C7C2F89" w14:textId="77777777" w:rsidR="00594902" w:rsidRDefault="00594902" w:rsidP="00594902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10B2948A" w14:textId="30A335A3" w:rsidR="00594902" w:rsidRDefault="00594902" w:rsidP="00594902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5đ</w:t>
            </w:r>
          </w:p>
        </w:tc>
      </w:tr>
      <w:tr w:rsidR="002269C1" w:rsidRPr="000073F5" w14:paraId="08FB7954" w14:textId="77777777" w:rsidTr="00A12477">
        <w:trPr>
          <w:trHeight w:val="1553"/>
        </w:trPr>
        <w:tc>
          <w:tcPr>
            <w:tcW w:w="1021" w:type="dxa"/>
            <w:vMerge w:val="restart"/>
            <w:shd w:val="clear" w:color="auto" w:fill="auto"/>
            <w:vAlign w:val="center"/>
          </w:tcPr>
          <w:p w14:paraId="717424E7" w14:textId="4589C6D3" w:rsidR="002269C1" w:rsidRPr="00A12477" w:rsidRDefault="002269C1" w:rsidP="000C275B">
            <w:pPr>
              <w:pStyle w:val="ListParagraph"/>
              <w:ind w:left="0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fr-FR"/>
              </w:rPr>
            </w:pPr>
            <w:r w:rsidRPr="00A12477">
              <w:rPr>
                <w:rFonts w:ascii="Times New Roman" w:hAnsi="Times New Roman"/>
                <w:b/>
                <w:bCs/>
                <w:sz w:val="24"/>
                <w:szCs w:val="24"/>
                <w:lang w:val="fr-FR"/>
              </w:rPr>
              <w:t xml:space="preserve">Câu 3. </w:t>
            </w:r>
          </w:p>
          <w:p w14:paraId="0FB894C0" w14:textId="1F7FF54A" w:rsidR="002269C1" w:rsidRPr="00A12477" w:rsidRDefault="002269C1" w:rsidP="000C275B">
            <w:pPr>
              <w:pStyle w:val="ListParagraph"/>
              <w:ind w:left="0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fr-FR"/>
              </w:rPr>
            </w:pPr>
            <w:r w:rsidRPr="00A12477">
              <w:rPr>
                <w:rFonts w:ascii="Times New Roman" w:hAnsi="Times New Roman"/>
                <w:b/>
                <w:bCs/>
                <w:sz w:val="24"/>
                <w:szCs w:val="24"/>
                <w:lang w:val="fr-FR"/>
              </w:rPr>
              <w:t>(1 đ)</w:t>
            </w:r>
          </w:p>
          <w:p w14:paraId="105C311B" w14:textId="77777777" w:rsidR="002269C1" w:rsidRDefault="002269C1" w:rsidP="000C275B">
            <w:pPr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</w:p>
        </w:tc>
        <w:tc>
          <w:tcPr>
            <w:tcW w:w="7938" w:type="dxa"/>
            <w:shd w:val="clear" w:color="auto" w:fill="auto"/>
          </w:tcPr>
          <w:p w14:paraId="1CCEAE0F" w14:textId="77777777" w:rsidR="002269C1" w:rsidRDefault="002269C1" w:rsidP="002269C1">
            <w:pPr>
              <w:tabs>
                <w:tab w:val="left" w:pos="748"/>
                <w:tab w:val="left" w:pos="3179"/>
                <w:tab w:val="left" w:pos="5797"/>
                <w:tab w:val="left" w:pos="8602"/>
                <w:tab w:val="right" w:pos="10472"/>
              </w:tabs>
              <w:spacing w:after="20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a.  </w:t>
            </w:r>
          </w:p>
          <w:p w14:paraId="335071D3" w14:textId="54A0183D" w:rsidR="002269C1" w:rsidRDefault="002269C1" w:rsidP="002269C1">
            <w:pPr>
              <w:tabs>
                <w:tab w:val="left" w:pos="748"/>
                <w:tab w:val="left" w:pos="3179"/>
                <w:tab w:val="left" w:pos="5797"/>
                <w:tab w:val="left" w:pos="8602"/>
                <w:tab w:val="right" w:pos="10472"/>
              </w:tabs>
              <w:spacing w:after="20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Sắp xếp đúng: K, Na, Ca, Al, Pb, Cu, Ag</w:t>
            </w:r>
          </w:p>
          <w:p w14:paraId="3BD49CD9" w14:textId="100ABEED" w:rsidR="002269C1" w:rsidRPr="00DB2A08" w:rsidRDefault="002269C1" w:rsidP="002269C1">
            <w:pPr>
              <w:tabs>
                <w:tab w:val="left" w:pos="748"/>
                <w:tab w:val="left" w:pos="3179"/>
                <w:tab w:val="left" w:pos="5797"/>
                <w:tab w:val="left" w:pos="8602"/>
                <w:tab w:val="right" w:pos="10472"/>
              </w:tabs>
              <w:spacing w:after="20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Kim loại nào mức độ hoạt động hoá học mạnh nhất: K ; kim loại nào mức độ hoạt động hoá học yếu nhất: Ag     </w:t>
            </w:r>
          </w:p>
        </w:tc>
        <w:tc>
          <w:tcPr>
            <w:tcW w:w="999" w:type="dxa"/>
            <w:shd w:val="clear" w:color="auto" w:fill="auto"/>
          </w:tcPr>
          <w:p w14:paraId="5534620D" w14:textId="77777777" w:rsidR="002269C1" w:rsidRDefault="002269C1" w:rsidP="002269C1">
            <w:pPr>
              <w:tabs>
                <w:tab w:val="left" w:pos="748"/>
                <w:tab w:val="left" w:pos="3179"/>
                <w:tab w:val="left" w:pos="5797"/>
                <w:tab w:val="left" w:pos="8602"/>
                <w:tab w:val="right" w:pos="10472"/>
              </w:tabs>
              <w:spacing w:after="20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6C91818E" w14:textId="69BC3143" w:rsidR="002269C1" w:rsidRDefault="002269C1" w:rsidP="002269C1">
            <w:pPr>
              <w:tabs>
                <w:tab w:val="left" w:pos="748"/>
                <w:tab w:val="left" w:pos="3179"/>
                <w:tab w:val="left" w:pos="5797"/>
                <w:tab w:val="left" w:pos="8602"/>
                <w:tab w:val="right" w:pos="10472"/>
              </w:tabs>
              <w:spacing w:after="20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0,25</w:t>
            </w:r>
            <w:r w:rsidR="00594902">
              <w:rPr>
                <w:rFonts w:ascii="Times New Roman" w:hAnsi="Times New Roman"/>
                <w:bCs/>
                <w:sz w:val="26"/>
                <w:szCs w:val="26"/>
              </w:rPr>
              <w:t>đ</w:t>
            </w:r>
          </w:p>
          <w:p w14:paraId="037F9F83" w14:textId="77777777" w:rsidR="002269C1" w:rsidRDefault="002269C1" w:rsidP="002269C1">
            <w:pPr>
              <w:tabs>
                <w:tab w:val="left" w:pos="748"/>
                <w:tab w:val="left" w:pos="3179"/>
                <w:tab w:val="left" w:pos="5797"/>
                <w:tab w:val="left" w:pos="8602"/>
                <w:tab w:val="right" w:pos="10472"/>
              </w:tabs>
              <w:spacing w:after="2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6691F89C" w14:textId="4BE4AF12" w:rsidR="002269C1" w:rsidRPr="002269C1" w:rsidRDefault="002269C1" w:rsidP="002269C1">
            <w:pPr>
              <w:tabs>
                <w:tab w:val="left" w:pos="748"/>
                <w:tab w:val="left" w:pos="3179"/>
                <w:tab w:val="left" w:pos="5797"/>
                <w:tab w:val="left" w:pos="8602"/>
                <w:tab w:val="right" w:pos="10472"/>
              </w:tabs>
              <w:spacing w:after="20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0,25</w:t>
            </w:r>
            <w:r w:rsidR="00594902">
              <w:rPr>
                <w:rFonts w:ascii="Times New Roman" w:hAnsi="Times New Roman"/>
                <w:bCs/>
                <w:sz w:val="26"/>
                <w:szCs w:val="26"/>
              </w:rPr>
              <w:t>đ</w:t>
            </w:r>
          </w:p>
        </w:tc>
      </w:tr>
      <w:tr w:rsidR="002269C1" w:rsidRPr="000073F5" w14:paraId="7DCE04D2" w14:textId="77777777" w:rsidTr="00A12477">
        <w:tc>
          <w:tcPr>
            <w:tcW w:w="1021" w:type="dxa"/>
            <w:vMerge/>
            <w:shd w:val="clear" w:color="auto" w:fill="auto"/>
            <w:vAlign w:val="center"/>
          </w:tcPr>
          <w:p w14:paraId="3F1E8A79" w14:textId="77777777" w:rsidR="002269C1" w:rsidRPr="000073F5" w:rsidRDefault="002269C1" w:rsidP="000C275B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938" w:type="dxa"/>
            <w:shd w:val="clear" w:color="auto" w:fill="auto"/>
            <w:vAlign w:val="center"/>
          </w:tcPr>
          <w:p w14:paraId="04390D70" w14:textId="76E605D1" w:rsidR="002269C1" w:rsidRDefault="002269C1" w:rsidP="000C275B">
            <w:pPr>
              <w:tabs>
                <w:tab w:val="left" w:pos="748"/>
                <w:tab w:val="left" w:pos="3179"/>
                <w:tab w:val="left" w:pos="5797"/>
                <w:tab w:val="left" w:pos="8602"/>
                <w:tab w:val="right" w:pos="10472"/>
              </w:tabs>
              <w:spacing w:after="20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b.</w:t>
            </w:r>
          </w:p>
          <w:p w14:paraId="1EE43449" w14:textId="084CC548" w:rsidR="002269C1" w:rsidRPr="002269C1" w:rsidRDefault="002269C1" w:rsidP="000C275B">
            <w:pPr>
              <w:tabs>
                <w:tab w:val="left" w:pos="748"/>
                <w:tab w:val="left" w:pos="3179"/>
                <w:tab w:val="left" w:pos="5797"/>
                <w:tab w:val="left" w:pos="8602"/>
                <w:tab w:val="right" w:pos="10472"/>
              </w:tabs>
              <w:spacing w:after="20"/>
              <w:rPr>
                <w:rFonts w:ascii="Times New Roman" w:hAnsi="Times New Roman"/>
                <w:bCs/>
                <w:sz w:val="26"/>
                <w:szCs w:val="26"/>
              </w:rPr>
            </w:pPr>
            <w:r w:rsidRPr="00DB2A08">
              <w:rPr>
                <w:rFonts w:ascii="Times New Roman" w:hAnsi="Times New Roman"/>
                <w:bCs/>
                <w:sz w:val="26"/>
                <w:szCs w:val="26"/>
              </w:rPr>
              <w:t>Do sắt, nhôm, kẽm, đồng … có thể phản ứng với oxygen có trong không khí tạo thành lớp oxide làm mất đi vẻ sáng (ánh kim) của kim loại</w:t>
            </w:r>
            <w:r>
              <w:rPr>
                <w:rFonts w:ascii="Times New Roman" w:hAnsi="Times New Roman"/>
                <w:bCs/>
                <w:sz w:val="26"/>
                <w:szCs w:val="26"/>
              </w:rPr>
              <w:t>.</w:t>
            </w:r>
          </w:p>
        </w:tc>
        <w:tc>
          <w:tcPr>
            <w:tcW w:w="999" w:type="dxa"/>
            <w:shd w:val="clear" w:color="auto" w:fill="auto"/>
            <w:vAlign w:val="center"/>
          </w:tcPr>
          <w:p w14:paraId="33B69063" w14:textId="7ACD8ABB" w:rsidR="002269C1" w:rsidRPr="000073F5" w:rsidRDefault="002269C1" w:rsidP="000C275B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073F5">
              <w:rPr>
                <w:rFonts w:ascii="Times New Roman" w:hAnsi="Times New Roman"/>
                <w:sz w:val="26"/>
                <w:szCs w:val="26"/>
              </w:rPr>
              <w:t>0</w:t>
            </w:r>
            <w:r>
              <w:rPr>
                <w:rFonts w:ascii="Times New Roman" w:hAnsi="Times New Roman"/>
                <w:sz w:val="26"/>
                <w:szCs w:val="26"/>
              </w:rPr>
              <w:t>,2</w:t>
            </w:r>
            <w:r w:rsidRPr="000073F5">
              <w:rPr>
                <w:rFonts w:ascii="Times New Roman" w:hAnsi="Times New Roman"/>
                <w:sz w:val="26"/>
                <w:szCs w:val="26"/>
              </w:rPr>
              <w:t>5</w:t>
            </w:r>
            <w:r w:rsidR="00594902">
              <w:rPr>
                <w:rFonts w:ascii="Times New Roman" w:hAnsi="Times New Roman"/>
                <w:sz w:val="26"/>
                <w:szCs w:val="26"/>
              </w:rPr>
              <w:t>đ</w:t>
            </w:r>
          </w:p>
        </w:tc>
      </w:tr>
      <w:tr w:rsidR="002269C1" w:rsidRPr="000073F5" w14:paraId="128CCF7E" w14:textId="77777777" w:rsidTr="00A12477">
        <w:trPr>
          <w:trHeight w:val="120"/>
        </w:trPr>
        <w:tc>
          <w:tcPr>
            <w:tcW w:w="1021" w:type="dxa"/>
            <w:vMerge/>
            <w:shd w:val="clear" w:color="auto" w:fill="auto"/>
          </w:tcPr>
          <w:p w14:paraId="639BEAD7" w14:textId="77777777" w:rsidR="002269C1" w:rsidRPr="000073F5" w:rsidRDefault="002269C1" w:rsidP="000C275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38" w:type="dxa"/>
            <w:shd w:val="clear" w:color="auto" w:fill="auto"/>
            <w:vAlign w:val="center"/>
          </w:tcPr>
          <w:p w14:paraId="6F8D325D" w14:textId="77777777" w:rsidR="002269C1" w:rsidRPr="000073F5" w:rsidRDefault="002269C1" w:rsidP="000C275B">
            <w:pPr>
              <w:spacing w:after="0" w:line="240" w:lineRule="auto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DB2A08">
              <w:rPr>
                <w:rFonts w:ascii="Times New Roman" w:hAnsi="Times New Roman"/>
                <w:bCs/>
                <w:sz w:val="26"/>
                <w:szCs w:val="26"/>
              </w:rPr>
              <w:t>Còn vàng không phản ứng với oxygen (hay hơi nước, CO</w:t>
            </w:r>
            <w:r w:rsidRPr="00DB2A08">
              <w:rPr>
                <w:rFonts w:ascii="Times New Roman" w:hAnsi="Times New Roman"/>
                <w:bCs/>
                <w:sz w:val="26"/>
                <w:szCs w:val="26"/>
                <w:vertAlign w:val="subscript"/>
              </w:rPr>
              <w:t>2</w:t>
            </w:r>
            <w:r w:rsidRPr="00DB2A08">
              <w:rPr>
                <w:rFonts w:ascii="Times New Roman" w:hAnsi="Times New Roman"/>
                <w:bCs/>
                <w:sz w:val="26"/>
                <w:szCs w:val="26"/>
              </w:rPr>
              <w:t> …) có trong không khí nên đồ trang sức bằng vàng để lâu trong không khí vẫn sáng đẹp.</w:t>
            </w:r>
          </w:p>
        </w:tc>
        <w:tc>
          <w:tcPr>
            <w:tcW w:w="999" w:type="dxa"/>
            <w:shd w:val="clear" w:color="auto" w:fill="auto"/>
            <w:vAlign w:val="center"/>
          </w:tcPr>
          <w:p w14:paraId="16D20815" w14:textId="409026B0" w:rsidR="002269C1" w:rsidRPr="000073F5" w:rsidRDefault="002269C1" w:rsidP="000C275B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073F5">
              <w:rPr>
                <w:rFonts w:ascii="Times New Roman" w:hAnsi="Times New Roman"/>
                <w:sz w:val="26"/>
                <w:szCs w:val="26"/>
              </w:rPr>
              <w:t>0,</w:t>
            </w:r>
            <w:r>
              <w:rPr>
                <w:rFonts w:ascii="Times New Roman" w:hAnsi="Times New Roman"/>
                <w:sz w:val="26"/>
                <w:szCs w:val="26"/>
              </w:rPr>
              <w:t>25</w:t>
            </w:r>
            <w:r w:rsidR="00594902">
              <w:rPr>
                <w:rFonts w:ascii="Times New Roman" w:hAnsi="Times New Roman"/>
                <w:sz w:val="26"/>
                <w:szCs w:val="26"/>
              </w:rPr>
              <w:t>đ</w:t>
            </w:r>
          </w:p>
        </w:tc>
      </w:tr>
      <w:tr w:rsidR="001F7948" w:rsidRPr="000073F5" w14:paraId="0BA6F40C" w14:textId="77777777" w:rsidTr="00DA2D5D">
        <w:trPr>
          <w:trHeight w:val="824"/>
        </w:trPr>
        <w:tc>
          <w:tcPr>
            <w:tcW w:w="1021" w:type="dxa"/>
            <w:vMerge w:val="restart"/>
            <w:shd w:val="clear" w:color="auto" w:fill="auto"/>
          </w:tcPr>
          <w:p w14:paraId="3F00E1A6" w14:textId="0AF1ED88" w:rsidR="001F7948" w:rsidRPr="00A12477" w:rsidRDefault="001F7948" w:rsidP="000C275B">
            <w:pPr>
              <w:tabs>
                <w:tab w:val="left" w:pos="11199"/>
              </w:tabs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12477">
              <w:rPr>
                <w:rFonts w:ascii="Times New Roman" w:hAnsi="Times New Roman"/>
                <w:b/>
                <w:bCs/>
                <w:sz w:val="26"/>
                <w:szCs w:val="26"/>
              </w:rPr>
              <w:t>Câu 4</w:t>
            </w:r>
          </w:p>
          <w:p w14:paraId="1FDD8515" w14:textId="4088F0EF" w:rsidR="001F7948" w:rsidRPr="00EE3355" w:rsidRDefault="001F7948" w:rsidP="000C275B">
            <w:pPr>
              <w:rPr>
                <w:rFonts w:ascii="Times New Roman" w:hAnsi="Times New Roman"/>
                <w:sz w:val="26"/>
                <w:szCs w:val="26"/>
              </w:rPr>
            </w:pPr>
            <w:r w:rsidRPr="00A12477">
              <w:rPr>
                <w:rFonts w:ascii="Times New Roman" w:hAnsi="Times New Roman"/>
                <w:b/>
                <w:bCs/>
                <w:sz w:val="26"/>
                <w:szCs w:val="26"/>
              </w:rPr>
              <w:t>(1,5 đ)</w:t>
            </w:r>
          </w:p>
        </w:tc>
        <w:tc>
          <w:tcPr>
            <w:tcW w:w="7938" w:type="dxa"/>
            <w:shd w:val="clear" w:color="auto" w:fill="auto"/>
          </w:tcPr>
          <w:p w14:paraId="7B550ADA" w14:textId="665FB315" w:rsidR="001F7948" w:rsidRPr="002269C1" w:rsidRDefault="001F7948" w:rsidP="002269C1">
            <w:pPr>
              <w:pStyle w:val="NoSpacing"/>
              <w:rPr>
                <w:rStyle w:val="Emphasis"/>
                <w:rFonts w:ascii="Times New Roman" w:hAnsi="Times New Roman"/>
                <w:i w:val="0"/>
                <w:iCs w:val="0"/>
                <w:sz w:val="26"/>
                <w:szCs w:val="26"/>
              </w:rPr>
            </w:pPr>
            <w:r w:rsidRPr="002269C1">
              <w:rPr>
                <w:rStyle w:val="Emphasis"/>
                <w:rFonts w:ascii="Times New Roman" w:hAnsi="Times New Roman"/>
                <w:i w:val="0"/>
                <w:iCs w:val="0"/>
                <w:sz w:val="26"/>
                <w:szCs w:val="26"/>
              </w:rPr>
              <w:t xml:space="preserve">a) </w:t>
            </w:r>
            <w:r w:rsidR="009610C9">
              <w:rPr>
                <w:lang w:val="nl-NL"/>
              </w:rPr>
              <w:t>C</w:t>
            </w:r>
            <w:r w:rsidR="009610C9">
              <w:rPr>
                <w:rFonts w:ascii="Times New Roman" w:hAnsi="Times New Roman"/>
                <w:sz w:val="26"/>
                <w:szCs w:val="26"/>
                <w:lang w:val="nl-NL"/>
              </w:rPr>
              <w:t>ác đơn phân cấu tạo nên</w:t>
            </w:r>
            <w:r w:rsidR="009610C9" w:rsidRPr="003A2A2E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phân tử DNA</w:t>
            </w:r>
            <w:r w:rsidR="00A12477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: </w:t>
            </w:r>
            <w:r w:rsidRPr="002269C1">
              <w:rPr>
                <w:rStyle w:val="Emphasis"/>
                <w:rFonts w:ascii="Times New Roman" w:hAnsi="Times New Roman"/>
                <w:i w:val="0"/>
                <w:iCs w:val="0"/>
                <w:sz w:val="26"/>
                <w:szCs w:val="26"/>
              </w:rPr>
              <w:t>adenine (A), thymine (T), cytosine (C) và guanine (G).</w:t>
            </w:r>
          </w:p>
        </w:tc>
        <w:tc>
          <w:tcPr>
            <w:tcW w:w="999" w:type="dxa"/>
            <w:shd w:val="clear" w:color="auto" w:fill="auto"/>
          </w:tcPr>
          <w:p w14:paraId="088E5797" w14:textId="77777777" w:rsidR="001F7948" w:rsidRPr="002269C1" w:rsidRDefault="001F7948" w:rsidP="002269C1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</w:p>
          <w:p w14:paraId="57C30236" w14:textId="6B758D09" w:rsidR="001F7948" w:rsidRPr="002269C1" w:rsidRDefault="001F7948" w:rsidP="00DA2D5D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2269C1">
              <w:rPr>
                <w:rFonts w:ascii="Times New Roman" w:hAnsi="Times New Roman"/>
                <w:sz w:val="26"/>
                <w:szCs w:val="26"/>
              </w:rPr>
              <w:t>0</w:t>
            </w:r>
            <w:r w:rsidR="00A12477">
              <w:rPr>
                <w:rFonts w:ascii="Times New Roman" w:hAnsi="Times New Roman"/>
                <w:sz w:val="26"/>
                <w:szCs w:val="26"/>
              </w:rPr>
              <w:t>,</w:t>
            </w:r>
            <w:r w:rsidRPr="002269C1">
              <w:rPr>
                <w:rFonts w:ascii="Times New Roman" w:hAnsi="Times New Roman"/>
                <w:sz w:val="26"/>
                <w:szCs w:val="26"/>
              </w:rPr>
              <w:t>5</w:t>
            </w:r>
            <w:r w:rsidR="00594902">
              <w:rPr>
                <w:rFonts w:ascii="Times New Roman" w:hAnsi="Times New Roman"/>
                <w:sz w:val="26"/>
                <w:szCs w:val="26"/>
              </w:rPr>
              <w:t>đ</w:t>
            </w:r>
          </w:p>
          <w:p w14:paraId="63995035" w14:textId="17B0885C" w:rsidR="001F7948" w:rsidRPr="002269C1" w:rsidRDefault="001F7948" w:rsidP="002269C1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1F7948" w:rsidRPr="000073F5" w14:paraId="3DC4D311" w14:textId="77777777" w:rsidTr="002A468C">
        <w:trPr>
          <w:trHeight w:val="1748"/>
        </w:trPr>
        <w:tc>
          <w:tcPr>
            <w:tcW w:w="1021" w:type="dxa"/>
            <w:vMerge/>
            <w:shd w:val="clear" w:color="auto" w:fill="auto"/>
          </w:tcPr>
          <w:p w14:paraId="1EED2E54" w14:textId="77777777" w:rsidR="001F7948" w:rsidRPr="00EE3355" w:rsidRDefault="001F7948" w:rsidP="000C275B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938" w:type="dxa"/>
            <w:shd w:val="clear" w:color="auto" w:fill="auto"/>
          </w:tcPr>
          <w:p w14:paraId="606AFA24" w14:textId="77777777" w:rsidR="001F7948" w:rsidRDefault="001F7948" w:rsidP="00A12477">
            <w:pPr>
              <w:tabs>
                <w:tab w:val="left" w:pos="11199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EE3355">
              <w:rPr>
                <w:rFonts w:ascii="Times New Roman" w:hAnsi="Times New Roman"/>
                <w:sz w:val="26"/>
                <w:szCs w:val="26"/>
              </w:rPr>
              <w:t xml:space="preserve">b) </w:t>
            </w:r>
          </w:p>
          <w:p w14:paraId="4A408242" w14:textId="46CE48E5" w:rsidR="009610C9" w:rsidRDefault="009610C9" w:rsidP="00A12477">
            <w:pPr>
              <w:tabs>
                <w:tab w:val="left" w:pos="11199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- Tính đặc trưng của DNA: do số lượng, thành phần và đặc biệt là trình tự sắp xếp của các nucleotide. Những cách sắp xếp khác nhau của các loại nucleotide tạo nên tính đa dạng của DNA.</w:t>
            </w:r>
          </w:p>
          <w:p w14:paraId="6E97E105" w14:textId="5DCCF3C1" w:rsidR="009610C9" w:rsidRPr="00EE3355" w:rsidRDefault="009610C9" w:rsidP="00A12477">
            <w:pPr>
              <w:tabs>
                <w:tab w:val="left" w:pos="11199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- Tính đa dạng và đặc trưng của DNA được chi phối chủ yếu do DNA cấu trúc theo nguyên tắc đa phân với 4 loại đơn phân: A,T,G,C</w:t>
            </w:r>
          </w:p>
        </w:tc>
        <w:tc>
          <w:tcPr>
            <w:tcW w:w="999" w:type="dxa"/>
            <w:shd w:val="clear" w:color="auto" w:fill="auto"/>
          </w:tcPr>
          <w:p w14:paraId="45D31D23" w14:textId="77777777" w:rsidR="00A12477" w:rsidRDefault="00A12477" w:rsidP="002A468C">
            <w:pPr>
              <w:tabs>
                <w:tab w:val="left" w:pos="11199"/>
              </w:tabs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578BF213" w14:textId="1B1A4A29" w:rsidR="001F7948" w:rsidRDefault="002A468C" w:rsidP="002A468C">
            <w:pPr>
              <w:tabs>
                <w:tab w:val="left" w:pos="11199"/>
              </w:tabs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5</w:t>
            </w:r>
            <w:r w:rsidR="00A12477">
              <w:rPr>
                <w:rFonts w:ascii="Times New Roman" w:hAnsi="Times New Roman"/>
                <w:sz w:val="26"/>
                <w:szCs w:val="26"/>
              </w:rPr>
              <w:t>đ</w:t>
            </w:r>
          </w:p>
          <w:p w14:paraId="647D0C88" w14:textId="77777777" w:rsidR="002A468C" w:rsidRDefault="002A468C" w:rsidP="002A468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595C1CAC" w14:textId="128BDFED" w:rsidR="002A468C" w:rsidRPr="002A468C" w:rsidRDefault="002A468C" w:rsidP="002A468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5đ</w:t>
            </w:r>
          </w:p>
        </w:tc>
      </w:tr>
    </w:tbl>
    <w:p w14:paraId="79FD572A" w14:textId="77777777" w:rsidR="001F7948" w:rsidRDefault="001F7948" w:rsidP="001F7948">
      <w:pPr>
        <w:rPr>
          <w:rFonts w:ascii="Times New Roman" w:hAnsi="Times New Roman"/>
          <w:b/>
          <w:sz w:val="28"/>
          <w:szCs w:val="28"/>
        </w:rPr>
      </w:pPr>
    </w:p>
    <w:p w14:paraId="0705CE0A" w14:textId="77777777" w:rsidR="001F7948" w:rsidRPr="00C63BAB" w:rsidRDefault="001F7948" w:rsidP="001F7948">
      <w:pPr>
        <w:rPr>
          <w:rFonts w:ascii="Times New Roman" w:hAnsi="Times New Roman"/>
          <w:b/>
          <w:sz w:val="28"/>
          <w:szCs w:val="28"/>
        </w:rPr>
      </w:pPr>
    </w:p>
    <w:p w14:paraId="04BDF8C7" w14:textId="77777777" w:rsidR="001F7948" w:rsidRPr="0032033F" w:rsidRDefault="001F7948" w:rsidP="001F7948">
      <w:pPr>
        <w:spacing w:line="240" w:lineRule="auto"/>
        <w:rPr>
          <w:rFonts w:ascii="Times New Roman" w:hAnsi="Times New Roman"/>
          <w:b/>
          <w:sz w:val="28"/>
          <w:szCs w:val="28"/>
        </w:rPr>
      </w:pPr>
    </w:p>
    <w:p w14:paraId="713497A1" w14:textId="77777777" w:rsidR="00004485" w:rsidRDefault="00004485"/>
    <w:sectPr w:rsidR="00004485" w:rsidSect="000F0B48">
      <w:pgSz w:w="11907" w:h="16840" w:code="9"/>
      <w:pgMar w:top="1077" w:right="907" w:bottom="1134" w:left="1701" w:header="426" w:footer="720" w:gutter="0"/>
      <w:pgNumType w:start="1"/>
      <w:cols w:space="720"/>
      <w:titlePg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4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F7948"/>
    <w:rsid w:val="00004485"/>
    <w:rsid w:val="00094F18"/>
    <w:rsid w:val="001F7948"/>
    <w:rsid w:val="002269C1"/>
    <w:rsid w:val="00274FFD"/>
    <w:rsid w:val="002A468C"/>
    <w:rsid w:val="002D027B"/>
    <w:rsid w:val="003A5CDA"/>
    <w:rsid w:val="003C6E7B"/>
    <w:rsid w:val="00453771"/>
    <w:rsid w:val="00477CC7"/>
    <w:rsid w:val="00494EF3"/>
    <w:rsid w:val="00594902"/>
    <w:rsid w:val="005B69A8"/>
    <w:rsid w:val="00622CFF"/>
    <w:rsid w:val="006E617E"/>
    <w:rsid w:val="008A1B38"/>
    <w:rsid w:val="009610C9"/>
    <w:rsid w:val="00A12477"/>
    <w:rsid w:val="00AE2D95"/>
    <w:rsid w:val="00C16026"/>
    <w:rsid w:val="00C57E1E"/>
    <w:rsid w:val="00DA2D5D"/>
    <w:rsid w:val="00F05347"/>
    <w:rsid w:val="00F979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5D3CD88"/>
  <w15:chartTrackingRefBased/>
  <w15:docId w15:val="{9FABBD5E-66A5-4A6A-91BE-FFB67BB1CF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line="281" w:lineRule="auto"/>
        <w:ind w:right="1344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F7948"/>
    <w:pPr>
      <w:spacing w:after="200" w:line="276" w:lineRule="auto"/>
      <w:ind w:right="0"/>
      <w:jc w:val="left"/>
    </w:pPr>
    <w:rPr>
      <w:rFonts w:ascii="Calibri" w:eastAsia="Calibri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1F7948"/>
    <w:pPr>
      <w:ind w:left="720"/>
      <w:contextualSpacing/>
    </w:pPr>
  </w:style>
  <w:style w:type="paragraph" w:styleId="NoSpacing">
    <w:name w:val="No Spacing"/>
    <w:uiPriority w:val="99"/>
    <w:qFormat/>
    <w:rsid w:val="001F7948"/>
    <w:pPr>
      <w:spacing w:line="240" w:lineRule="auto"/>
      <w:ind w:right="0"/>
      <w:jc w:val="left"/>
    </w:pPr>
    <w:rPr>
      <w:rFonts w:ascii="Calibri" w:eastAsia="SimSun" w:hAnsi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1F7948"/>
    <w:rPr>
      <w:rFonts w:ascii="Calibri" w:eastAsia="Calibri" w:hAnsi="Calibri"/>
      <w:sz w:val="22"/>
      <w:szCs w:val="22"/>
    </w:rPr>
  </w:style>
  <w:style w:type="character" w:styleId="Emphasis">
    <w:name w:val="Emphasis"/>
    <w:basedOn w:val="DefaultParagraphFont"/>
    <w:uiPriority w:val="20"/>
    <w:qFormat/>
    <w:rsid w:val="002269C1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2</Pages>
  <Words>348</Words>
  <Characters>1986</Characters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10-17T13:54:00Z</dcterms:created>
  <dcterms:modified xsi:type="dcterms:W3CDTF">2024-10-22T15:32:00Z</dcterms:modified>
</cp:coreProperties>
</file>